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0" r:id="rId3"/>
    <p:sldId id="262" r:id="rId4"/>
    <p:sldId id="263" r:id="rId5"/>
    <p:sldId id="264" r:id="rId6"/>
    <p:sldId id="265" r:id="rId7"/>
    <p:sldId id="268" r:id="rId8"/>
    <p:sldId id="276" r:id="rId9"/>
    <p:sldId id="261" r:id="rId10"/>
    <p:sldId id="271" r:id="rId11"/>
    <p:sldId id="270" r:id="rId12"/>
    <p:sldId id="269" r:id="rId13"/>
    <p:sldId id="273" r:id="rId14"/>
    <p:sldId id="27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1" d="100"/>
          <a:sy n="81" d="100"/>
        </p:scale>
        <p:origin x="120" y="684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9F1A3C1A-FD70-4F76-90CE-A0BAD974593E}"/>
    <pc:docChg chg="undo custSel addSld delSld modSld sldOrd modMainMaster">
      <pc:chgData name="Thúy Mai" userId="222f1c7e07c9bd7a" providerId="LiveId" clId="{9F1A3C1A-FD70-4F76-90CE-A0BAD974593E}" dt="2022-05-31T13:36:35.428" v="825" actId="14100"/>
      <pc:docMkLst>
        <pc:docMk/>
      </pc:docMkLst>
      <pc:sldChg chg="addSp delSp modSp del mod">
        <pc:chgData name="Thúy Mai" userId="222f1c7e07c9bd7a" providerId="LiveId" clId="{9F1A3C1A-FD70-4F76-90CE-A0BAD974593E}" dt="2022-05-31T12:51:26.754" v="41" actId="47"/>
        <pc:sldMkLst>
          <pc:docMk/>
          <pc:sldMk cId="2825171740" sldId="256"/>
        </pc:sldMkLst>
        <pc:spChg chg="del">
          <ac:chgData name="Thúy Mai" userId="222f1c7e07c9bd7a" providerId="LiveId" clId="{9F1A3C1A-FD70-4F76-90CE-A0BAD974593E}" dt="2022-05-31T12:49:03.171" v="5" actId="478"/>
          <ac:spMkLst>
            <pc:docMk/>
            <pc:sldMk cId="2825171740" sldId="256"/>
            <ac:spMk id="2" creationId="{47A1663C-B252-AA5D-A599-505992E064CB}"/>
          </ac:spMkLst>
        </pc:spChg>
        <pc:spChg chg="del">
          <ac:chgData name="Thúy Mai" userId="222f1c7e07c9bd7a" providerId="LiveId" clId="{9F1A3C1A-FD70-4F76-90CE-A0BAD974593E}" dt="2022-05-31T12:49:06.629" v="6" actId="478"/>
          <ac:spMkLst>
            <pc:docMk/>
            <pc:sldMk cId="2825171740" sldId="256"/>
            <ac:spMk id="3" creationId="{AD141208-81D4-DC54-4627-401C193BF480}"/>
          </ac:spMkLst>
        </pc:spChg>
        <pc:spChg chg="add mod">
          <ac:chgData name="Thúy Mai" userId="222f1c7e07c9bd7a" providerId="LiveId" clId="{9F1A3C1A-FD70-4F76-90CE-A0BAD974593E}" dt="2022-05-31T12:51:03.826" v="31" actId="21"/>
          <ac:spMkLst>
            <pc:docMk/>
            <pc:sldMk cId="2825171740" sldId="256"/>
            <ac:spMk id="6" creationId="{5811FE1E-AF7B-3929-8822-28D1B116C552}"/>
          </ac:spMkLst>
        </pc:spChg>
        <pc:graphicFrameChg chg="add del mod">
          <ac:chgData name="Thúy Mai" userId="222f1c7e07c9bd7a" providerId="LiveId" clId="{9F1A3C1A-FD70-4F76-90CE-A0BAD974593E}" dt="2022-05-31T12:49:01.082" v="2"/>
          <ac:graphicFrameMkLst>
            <pc:docMk/>
            <pc:sldMk cId="2825171740" sldId="256"/>
            <ac:graphicFrameMk id="4" creationId="{B0EF8445-4862-50E9-1ED8-4F01E384C7CF}"/>
          </ac:graphicFrameMkLst>
        </pc:graphicFrameChg>
      </pc:sldChg>
      <pc:sldChg chg="delSp new del mod">
        <pc:chgData name="Thúy Mai" userId="222f1c7e07c9bd7a" providerId="LiveId" clId="{9F1A3C1A-FD70-4F76-90CE-A0BAD974593E}" dt="2022-05-31T12:52:19.161" v="49" actId="47"/>
        <pc:sldMkLst>
          <pc:docMk/>
          <pc:sldMk cId="883136279" sldId="257"/>
        </pc:sldMkLst>
        <pc:spChg chg="del">
          <ac:chgData name="Thúy Mai" userId="222f1c7e07c9bd7a" providerId="LiveId" clId="{9F1A3C1A-FD70-4F76-90CE-A0BAD974593E}" dt="2022-05-31T12:52:01.390" v="46" actId="478"/>
          <ac:spMkLst>
            <pc:docMk/>
            <pc:sldMk cId="883136279" sldId="257"/>
            <ac:spMk id="2" creationId="{566D33E0-C200-03A2-7155-701207148BD1}"/>
          </ac:spMkLst>
        </pc:spChg>
        <pc:spChg chg="del">
          <ac:chgData name="Thúy Mai" userId="222f1c7e07c9bd7a" providerId="LiveId" clId="{9F1A3C1A-FD70-4F76-90CE-A0BAD974593E}" dt="2022-05-31T12:52:02.798" v="47" actId="478"/>
          <ac:spMkLst>
            <pc:docMk/>
            <pc:sldMk cId="883136279" sldId="257"/>
            <ac:spMk id="3" creationId="{8E5EBE73-C5CC-2781-96D8-319C8315551C}"/>
          </ac:spMkLst>
        </pc:spChg>
      </pc:sldChg>
      <pc:sldChg chg="addSp delSp modSp add del mod modTransition setBg delAnim modAnim">
        <pc:chgData name="Thúy Mai" userId="222f1c7e07c9bd7a" providerId="LiveId" clId="{9F1A3C1A-FD70-4F76-90CE-A0BAD974593E}" dt="2022-05-31T13:36:03.941" v="824"/>
        <pc:sldMkLst>
          <pc:docMk/>
          <pc:sldMk cId="1665187016" sldId="258"/>
        </pc:sldMkLst>
        <pc:spChg chg="add mod">
          <ac:chgData name="Thúy Mai" userId="222f1c7e07c9bd7a" providerId="LiveId" clId="{9F1A3C1A-FD70-4F76-90CE-A0BAD974593E}" dt="2022-05-31T13:31:47.553" v="784" actId="207"/>
          <ac:spMkLst>
            <pc:docMk/>
            <pc:sldMk cId="1665187016" sldId="258"/>
            <ac:spMk id="27" creationId="{65EAD63F-F8C4-5CC8-FEDD-2A00546C5973}"/>
          </ac:spMkLst>
        </pc:spChg>
        <pc:spChg chg="add mod">
          <ac:chgData name="Thúy Mai" userId="222f1c7e07c9bd7a" providerId="LiveId" clId="{9F1A3C1A-FD70-4F76-90CE-A0BAD974593E}" dt="2022-05-31T13:31:11.108" v="776" actId="1076"/>
          <ac:spMkLst>
            <pc:docMk/>
            <pc:sldMk cId="1665187016" sldId="258"/>
            <ac:spMk id="29" creationId="{4BF154DF-C6EC-CB3E-6851-CA2D96595C6B}"/>
          </ac:spMkLst>
        </pc:spChg>
        <pc:spChg chg="del">
          <ac:chgData name="Thúy Mai" userId="222f1c7e07c9bd7a" providerId="LiveId" clId="{9F1A3C1A-FD70-4F76-90CE-A0BAD974593E}" dt="2022-05-31T13:29:42.524" v="753" actId="478"/>
          <ac:spMkLst>
            <pc:docMk/>
            <pc:sldMk cId="1665187016" sldId="258"/>
            <ac:spMk id="268" creationId="{A015F276-9567-6227-1B80-1529E3CD1747}"/>
          </ac:spMkLst>
        </pc:spChg>
        <pc:spChg chg="del">
          <ac:chgData name="Thúy Mai" userId="222f1c7e07c9bd7a" providerId="LiveId" clId="{9F1A3C1A-FD70-4F76-90CE-A0BAD974593E}" dt="2022-05-31T13:29:47.536" v="760" actId="478"/>
          <ac:spMkLst>
            <pc:docMk/>
            <pc:sldMk cId="1665187016" sldId="258"/>
            <ac:spMk id="269" creationId="{7DB1E33D-7269-060F-8887-7B1FB623DDCA}"/>
          </ac:spMkLst>
        </pc:spChg>
        <pc:spChg chg="del">
          <ac:chgData name="Thúy Mai" userId="222f1c7e07c9bd7a" providerId="LiveId" clId="{9F1A3C1A-FD70-4F76-90CE-A0BAD974593E}" dt="2022-05-31T13:29:40.447" v="750" actId="478"/>
          <ac:spMkLst>
            <pc:docMk/>
            <pc:sldMk cId="1665187016" sldId="258"/>
            <ac:spMk id="271" creationId="{AC55CCDC-8D27-7BE9-0758-FA5AA74252FF}"/>
          </ac:spMkLst>
        </pc:spChg>
        <pc:spChg chg="del">
          <ac:chgData name="Thúy Mai" userId="222f1c7e07c9bd7a" providerId="LiveId" clId="{9F1A3C1A-FD70-4F76-90CE-A0BAD974593E}" dt="2022-05-31T13:29:41.867" v="752" actId="478"/>
          <ac:spMkLst>
            <pc:docMk/>
            <pc:sldMk cId="1665187016" sldId="258"/>
            <ac:spMk id="272" creationId="{60EB7542-E208-C67B-5F8B-D4ABEAA66409}"/>
          </ac:spMkLst>
        </pc:spChg>
        <pc:spChg chg="del">
          <ac:chgData name="Thúy Mai" userId="222f1c7e07c9bd7a" providerId="LiveId" clId="{9F1A3C1A-FD70-4F76-90CE-A0BAD974593E}" dt="2022-05-31T13:29:46.113" v="758" actId="478"/>
          <ac:spMkLst>
            <pc:docMk/>
            <pc:sldMk cId="1665187016" sldId="258"/>
            <ac:spMk id="284" creationId="{D7751AA9-449C-BAA4-DE74-6C30F8C5719F}"/>
          </ac:spMkLst>
        </pc:spChg>
        <pc:spChg chg="del">
          <ac:chgData name="Thúy Mai" userId="222f1c7e07c9bd7a" providerId="LiveId" clId="{9F1A3C1A-FD70-4F76-90CE-A0BAD974593E}" dt="2022-05-31T13:29:45.459" v="757" actId="478"/>
          <ac:spMkLst>
            <pc:docMk/>
            <pc:sldMk cId="1665187016" sldId="258"/>
            <ac:spMk id="286" creationId="{585AAE04-FE21-E497-2C4A-FC78E319C313}"/>
          </ac:spMkLst>
        </pc:spChg>
        <pc:spChg chg="del mod">
          <ac:chgData name="Thúy Mai" userId="222f1c7e07c9bd7a" providerId="LiveId" clId="{9F1A3C1A-FD70-4F76-90CE-A0BAD974593E}" dt="2022-05-31T13:29:43.844" v="755" actId="478"/>
          <ac:spMkLst>
            <pc:docMk/>
            <pc:sldMk cId="1665187016" sldId="258"/>
            <ac:spMk id="287" creationId="{69C23B41-E1FD-3A56-13B6-AE2A62FA9430}"/>
          </ac:spMkLst>
        </pc:spChg>
        <pc:spChg chg="del">
          <ac:chgData name="Thúy Mai" userId="222f1c7e07c9bd7a" providerId="LiveId" clId="{9F1A3C1A-FD70-4F76-90CE-A0BAD974593E}" dt="2022-05-31T13:29:43.271" v="754" actId="478"/>
          <ac:spMkLst>
            <pc:docMk/>
            <pc:sldMk cId="1665187016" sldId="258"/>
            <ac:spMk id="288" creationId="{4A1F11B2-2BFA-0110-8FC4-4A3AC1AED679}"/>
          </ac:spMkLst>
        </pc:spChg>
        <pc:spChg chg="mod">
          <ac:chgData name="Thúy Mai" userId="222f1c7e07c9bd7a" providerId="LiveId" clId="{9F1A3C1A-FD70-4F76-90CE-A0BAD974593E}" dt="2022-05-31T13:14:48.656" v="547" actId="20577"/>
          <ac:spMkLst>
            <pc:docMk/>
            <pc:sldMk cId="1665187016" sldId="258"/>
            <ac:spMk id="290" creationId="{BDFB4DEE-73D8-E687-EBEC-09B6F2B8C1C3}"/>
          </ac:spMkLst>
        </pc:spChg>
        <pc:spChg chg="del mod">
          <ac:chgData name="Thúy Mai" userId="222f1c7e07c9bd7a" providerId="LiveId" clId="{9F1A3C1A-FD70-4F76-90CE-A0BAD974593E}" dt="2022-05-31T12:50:39.668" v="27" actId="478"/>
          <ac:spMkLst>
            <pc:docMk/>
            <pc:sldMk cId="1665187016" sldId="258"/>
            <ac:spMk id="309" creationId="{0CA09D0B-219E-9CC7-DC2F-4E2104599BE8}"/>
          </ac:spMkLst>
        </pc:spChg>
        <pc:grpChg chg="del">
          <ac:chgData name="Thúy Mai" userId="222f1c7e07c9bd7a" providerId="LiveId" clId="{9F1A3C1A-FD70-4F76-90CE-A0BAD974593E}" dt="2022-05-31T13:29:39.605" v="749" actId="478"/>
          <ac:grpSpMkLst>
            <pc:docMk/>
            <pc:sldMk cId="1665187016" sldId="258"/>
            <ac:grpSpMk id="293" creationId="{2F64548C-4089-6157-536A-FEF0996CDED3}"/>
          </ac:grpSpMkLst>
        </pc:grpChg>
        <pc:grpChg chg="del">
          <ac:chgData name="Thúy Mai" userId="222f1c7e07c9bd7a" providerId="LiveId" clId="{9F1A3C1A-FD70-4F76-90CE-A0BAD974593E}" dt="2022-05-31T13:29:46.624" v="759" actId="478"/>
          <ac:grpSpMkLst>
            <pc:docMk/>
            <pc:sldMk cId="1665187016" sldId="258"/>
            <ac:grpSpMk id="294" creationId="{C48BFBD6-3991-E0E7-FDC0-69B53DC3ED65}"/>
          </ac:grpSpMkLst>
        </pc:grpChg>
        <pc:grpChg chg="del">
          <ac:chgData name="Thúy Mai" userId="222f1c7e07c9bd7a" providerId="LiveId" clId="{9F1A3C1A-FD70-4F76-90CE-A0BAD974593E}" dt="2022-05-31T13:29:40.996" v="751" actId="478"/>
          <ac:grpSpMkLst>
            <pc:docMk/>
            <pc:sldMk cId="1665187016" sldId="258"/>
            <ac:grpSpMk id="298" creationId="{1D388E0D-C99A-14DD-B281-D75CC654B995}"/>
          </ac:grpSpMkLst>
        </pc:grpChg>
        <pc:grpChg chg="del">
          <ac:chgData name="Thúy Mai" userId="222f1c7e07c9bd7a" providerId="LiveId" clId="{9F1A3C1A-FD70-4F76-90CE-A0BAD974593E}" dt="2022-05-31T13:29:44.848" v="756" actId="478"/>
          <ac:grpSpMkLst>
            <pc:docMk/>
            <pc:sldMk cId="1665187016" sldId="258"/>
            <ac:grpSpMk id="302" creationId="{21879157-E87A-DD39-2661-42B5A07E27B0}"/>
          </ac:grpSpMkLst>
        </pc:grpChg>
        <pc:picChg chg="add mod ord">
          <ac:chgData name="Thúy Mai" userId="222f1c7e07c9bd7a" providerId="LiveId" clId="{9F1A3C1A-FD70-4F76-90CE-A0BAD974593E}" dt="2022-05-31T13:31:52.500" v="785" actId="1076"/>
          <ac:picMkLst>
            <pc:docMk/>
            <pc:sldMk cId="1665187016" sldId="258"/>
            <ac:picMk id="4" creationId="{0BE1CD79-CED9-D087-CEE4-9C60668361D2}"/>
          </ac:picMkLst>
        </pc:picChg>
      </pc:sldChg>
      <pc:sldChg chg="addSp delSp modSp add mod modTransition delAnim modAnim">
        <pc:chgData name="Thúy Mai" userId="222f1c7e07c9bd7a" providerId="LiveId" clId="{9F1A3C1A-FD70-4F76-90CE-A0BAD974593E}" dt="2022-05-31T13:36:03.941" v="824"/>
        <pc:sldMkLst>
          <pc:docMk/>
          <pc:sldMk cId="299901974" sldId="260"/>
        </pc:sldMkLst>
        <pc:spChg chg="add del mod">
          <ac:chgData name="Thúy Mai" userId="222f1c7e07c9bd7a" providerId="LiveId" clId="{9F1A3C1A-FD70-4F76-90CE-A0BAD974593E}" dt="2022-05-31T12:55:55.561" v="180" actId="478"/>
          <ac:spMkLst>
            <pc:docMk/>
            <pc:sldMk cId="299901974" sldId="260"/>
            <ac:spMk id="9" creationId="{0CD1F28A-6398-21D4-AF08-3DE01DE9A296}"/>
          </ac:spMkLst>
        </pc:spChg>
        <pc:spChg chg="add del mod">
          <ac:chgData name="Thúy Mai" userId="222f1c7e07c9bd7a" providerId="LiveId" clId="{9F1A3C1A-FD70-4F76-90CE-A0BAD974593E}" dt="2022-05-31T12:55:30.485" v="167" actId="478"/>
          <ac:spMkLst>
            <pc:docMk/>
            <pc:sldMk cId="299901974" sldId="260"/>
            <ac:spMk id="10" creationId="{ECC855B1-599D-3F36-3863-BDC0C14279B6}"/>
          </ac:spMkLst>
        </pc:spChg>
        <pc:spChg chg="add mod">
          <ac:chgData name="Thúy Mai" userId="222f1c7e07c9bd7a" providerId="LiveId" clId="{9F1A3C1A-FD70-4F76-90CE-A0BAD974593E}" dt="2022-05-31T12:56:49.782" v="195" actId="207"/>
          <ac:spMkLst>
            <pc:docMk/>
            <pc:sldMk cId="299901974" sldId="260"/>
            <ac:spMk id="12" creationId="{9C5B118A-2C60-2C76-876A-7CAF5ED79EA0}"/>
          </ac:spMkLst>
        </pc:spChg>
        <pc:spChg chg="add del mod">
          <ac:chgData name="Thúy Mai" userId="222f1c7e07c9bd7a" providerId="LiveId" clId="{9F1A3C1A-FD70-4F76-90CE-A0BAD974593E}" dt="2022-05-31T12:55:40.936" v="172" actId="478"/>
          <ac:spMkLst>
            <pc:docMk/>
            <pc:sldMk cId="299901974" sldId="260"/>
            <ac:spMk id="13" creationId="{CE440A6B-BD47-74D1-001F-FB7F57F2DCB6}"/>
          </ac:spMkLst>
        </pc:spChg>
        <pc:spChg chg="mod">
          <ac:chgData name="Thúy Mai" userId="222f1c7e07c9bd7a" providerId="LiveId" clId="{9F1A3C1A-FD70-4F76-90CE-A0BAD974593E}" dt="2022-05-31T12:55:22.920" v="164" actId="1076"/>
          <ac:spMkLst>
            <pc:docMk/>
            <pc:sldMk cId="299901974" sldId="260"/>
            <ac:spMk id="14" creationId="{761421B1-1906-4F8E-BF53-DF1E9D07C1F2}"/>
          </ac:spMkLst>
        </pc:spChg>
        <pc:spChg chg="add del">
          <ac:chgData name="Thúy Mai" userId="222f1c7e07c9bd7a" providerId="LiveId" clId="{9F1A3C1A-FD70-4F76-90CE-A0BAD974593E}" dt="2022-05-31T12:55:46.691" v="176" actId="478"/>
          <ac:spMkLst>
            <pc:docMk/>
            <pc:sldMk cId="299901974" sldId="260"/>
            <ac:spMk id="16" creationId="{1A06D061-4DAE-3F50-D49C-7B330D23831B}"/>
          </ac:spMkLst>
        </pc:spChg>
        <pc:spChg chg="add mod">
          <ac:chgData name="Thúy Mai" userId="222f1c7e07c9bd7a" providerId="LiveId" clId="{9F1A3C1A-FD70-4F76-90CE-A0BAD974593E}" dt="2022-05-31T12:56:58.593" v="197" actId="1076"/>
          <ac:spMkLst>
            <pc:docMk/>
            <pc:sldMk cId="299901974" sldId="260"/>
            <ac:spMk id="17" creationId="{C318C9DE-B7B6-EF06-80A3-755792689326}"/>
          </ac:spMkLst>
        </pc:spChg>
        <pc:spChg chg="mod">
          <ac:chgData name="Thúy Mai" userId="222f1c7e07c9bd7a" providerId="LiveId" clId="{9F1A3C1A-FD70-4F76-90CE-A0BAD974593E}" dt="2022-05-31T12:57:01.079" v="198" actId="14100"/>
          <ac:spMkLst>
            <pc:docMk/>
            <pc:sldMk cId="299901974" sldId="260"/>
            <ac:spMk id="19" creationId="{D7CDBC88-B427-A7CB-2E10-7D972648A012}"/>
          </ac:spMkLst>
        </pc:spChg>
        <pc:picChg chg="mod">
          <ac:chgData name="Thúy Mai" userId="222f1c7e07c9bd7a" providerId="LiveId" clId="{9F1A3C1A-FD70-4F76-90CE-A0BAD974593E}" dt="2022-05-31T12:55:33.904" v="169" actId="1076"/>
          <ac:picMkLst>
            <pc:docMk/>
            <pc:sldMk cId="299901974" sldId="260"/>
            <ac:picMk id="18" creationId="{C280E3F0-5C84-97D8-BF0C-63DDC008BA8E}"/>
          </ac:picMkLst>
        </pc:picChg>
      </pc:sldChg>
      <pc:sldChg chg="addSp delSp modSp new mod modTransition modAnim">
        <pc:chgData name="Thúy Mai" userId="222f1c7e07c9bd7a" providerId="LiveId" clId="{9F1A3C1A-FD70-4F76-90CE-A0BAD974593E}" dt="2022-05-31T13:36:03.941" v="824"/>
        <pc:sldMkLst>
          <pc:docMk/>
          <pc:sldMk cId="1815154556" sldId="261"/>
        </pc:sldMkLst>
        <pc:spChg chg="del">
          <ac:chgData name="Thúy Mai" userId="222f1c7e07c9bd7a" providerId="LiveId" clId="{9F1A3C1A-FD70-4F76-90CE-A0BAD974593E}" dt="2022-05-31T12:53:45.090" v="99" actId="478"/>
          <ac:spMkLst>
            <pc:docMk/>
            <pc:sldMk cId="1815154556" sldId="261"/>
            <ac:spMk id="2" creationId="{F77DF196-3557-A72F-FBCF-85BB9B8B21F1}"/>
          </ac:spMkLst>
        </pc:spChg>
        <pc:spChg chg="del">
          <ac:chgData name="Thúy Mai" userId="222f1c7e07c9bd7a" providerId="LiveId" clId="{9F1A3C1A-FD70-4F76-90CE-A0BAD974593E}" dt="2022-05-31T12:53:46.045" v="100" actId="478"/>
          <ac:spMkLst>
            <pc:docMk/>
            <pc:sldMk cId="1815154556" sldId="261"/>
            <ac:spMk id="3" creationId="{0A253F06-2A80-B6A0-C3C6-F1261D1C0D20}"/>
          </ac:spMkLst>
        </pc:spChg>
        <pc:spChg chg="add del">
          <ac:chgData name="Thúy Mai" userId="222f1c7e07c9bd7a" providerId="LiveId" clId="{9F1A3C1A-FD70-4F76-90CE-A0BAD974593E}" dt="2022-05-31T12:54:12.759" v="111" actId="21"/>
          <ac:spMkLst>
            <pc:docMk/>
            <pc:sldMk cId="1815154556" sldId="261"/>
            <ac:spMk id="6" creationId="{B3858514-744B-BCB2-72A4-6DF962A2EFDD}"/>
          </ac:spMkLst>
        </pc:spChg>
        <pc:spChg chg="add mod">
          <ac:chgData name="Thúy Mai" userId="222f1c7e07c9bd7a" providerId="LiveId" clId="{9F1A3C1A-FD70-4F76-90CE-A0BAD974593E}" dt="2022-05-31T13:06:48.971" v="358" actId="207"/>
          <ac:spMkLst>
            <pc:docMk/>
            <pc:sldMk cId="1815154556" sldId="261"/>
            <ac:spMk id="8" creationId="{7553BFAC-A940-7D5F-39A1-93DC7EBE01C3}"/>
          </ac:spMkLst>
        </pc:spChg>
        <pc:spChg chg="add mod">
          <ac:chgData name="Thúy Mai" userId="222f1c7e07c9bd7a" providerId="LiveId" clId="{9F1A3C1A-FD70-4F76-90CE-A0BAD974593E}" dt="2022-05-31T13:10:28.369" v="470"/>
          <ac:spMkLst>
            <pc:docMk/>
            <pc:sldMk cId="1815154556" sldId="261"/>
            <ac:spMk id="9" creationId="{7F1409B0-5BAE-5E37-D1B8-450FDA3D14CA}"/>
          </ac:spMkLst>
        </pc:spChg>
        <pc:graphicFrameChg chg="add del mod">
          <ac:chgData name="Thúy Mai" userId="222f1c7e07c9bd7a" providerId="LiveId" clId="{9F1A3C1A-FD70-4F76-90CE-A0BAD974593E}" dt="2022-05-31T12:53:48.446" v="103"/>
          <ac:graphicFrameMkLst>
            <pc:docMk/>
            <pc:sldMk cId="1815154556" sldId="261"/>
            <ac:graphicFrameMk id="4" creationId="{BCEF4957-920E-5F49-6A96-49BE64ED6816}"/>
          </ac:graphicFrameMkLst>
        </pc:graphicFrameChg>
        <pc:graphicFrameChg chg="add mod modGraphic">
          <ac:chgData name="Thúy Mai" userId="222f1c7e07c9bd7a" providerId="LiveId" clId="{9F1A3C1A-FD70-4F76-90CE-A0BAD974593E}" dt="2022-05-31T13:08:10.417" v="432" actId="20577"/>
          <ac:graphicFrameMkLst>
            <pc:docMk/>
            <pc:sldMk cId="1815154556" sldId="261"/>
            <ac:graphicFrameMk id="7" creationId="{7AF08A12-4C66-6E1B-2006-E12E4F47228D}"/>
          </ac:graphicFrameMkLst>
        </pc:graphicFrameChg>
      </pc:sldChg>
      <pc:sldChg chg="addSp delSp modSp add mod modTransition delAnim modAnim">
        <pc:chgData name="Thúy Mai" userId="222f1c7e07c9bd7a" providerId="LiveId" clId="{9F1A3C1A-FD70-4F76-90CE-A0BAD974593E}" dt="2022-05-31T13:36:35.428" v="825" actId="14100"/>
        <pc:sldMkLst>
          <pc:docMk/>
          <pc:sldMk cId="1365794884" sldId="262"/>
        </pc:sldMkLst>
        <pc:spChg chg="add mod">
          <ac:chgData name="Thúy Mai" userId="222f1c7e07c9bd7a" providerId="LiveId" clId="{9F1A3C1A-FD70-4F76-90CE-A0BAD974593E}" dt="2022-05-31T13:36:35.428" v="825" actId="14100"/>
          <ac:spMkLst>
            <pc:docMk/>
            <pc:sldMk cId="1365794884" sldId="262"/>
            <ac:spMk id="13" creationId="{B4DCC451-A24B-3C46-EFF4-11CD088DC66B}"/>
          </ac:spMkLst>
        </pc:spChg>
        <pc:spChg chg="del">
          <ac:chgData name="Thúy Mai" userId="222f1c7e07c9bd7a" providerId="LiveId" clId="{9F1A3C1A-FD70-4F76-90CE-A0BAD974593E}" dt="2022-05-31T12:57:22.889" v="200" actId="478"/>
          <ac:spMkLst>
            <pc:docMk/>
            <pc:sldMk cId="1365794884" sldId="262"/>
            <ac:spMk id="17" creationId="{C318C9DE-B7B6-EF06-80A3-755792689326}"/>
          </ac:spMkLst>
        </pc:spChg>
        <pc:graphicFrameChg chg="add del mod">
          <ac:chgData name="Thúy Mai" userId="222f1c7e07c9bd7a" providerId="LiveId" clId="{9F1A3C1A-FD70-4F76-90CE-A0BAD974593E}" dt="2022-05-31T12:57:59.710" v="203"/>
          <ac:graphicFrameMkLst>
            <pc:docMk/>
            <pc:sldMk cId="1365794884" sldId="262"/>
            <ac:graphicFrameMk id="2" creationId="{4A729FDB-3278-8732-D77C-84FEB138C13F}"/>
          </ac:graphicFrameMkLst>
        </pc:graphicFrameChg>
      </pc:sldChg>
      <pc:sldChg chg="addSp delSp modSp add mod modTransition delAnim modAnim">
        <pc:chgData name="Thúy Mai" userId="222f1c7e07c9bd7a" providerId="LiveId" clId="{9F1A3C1A-FD70-4F76-90CE-A0BAD974593E}" dt="2022-05-31T13:36:03.941" v="824"/>
        <pc:sldMkLst>
          <pc:docMk/>
          <pc:sldMk cId="3248829578" sldId="263"/>
        </pc:sldMkLst>
        <pc:spChg chg="mod">
          <ac:chgData name="Thúy Mai" userId="222f1c7e07c9bd7a" providerId="LiveId" clId="{9F1A3C1A-FD70-4F76-90CE-A0BAD974593E}" dt="2022-05-31T13:00:18.666" v="245" actId="1076"/>
          <ac:spMkLst>
            <pc:docMk/>
            <pc:sldMk cId="3248829578" sldId="263"/>
            <ac:spMk id="12" creationId="{9C5B118A-2C60-2C76-876A-7CAF5ED79EA0}"/>
          </ac:spMkLst>
        </pc:spChg>
        <pc:spChg chg="add mod">
          <ac:chgData name="Thúy Mai" userId="222f1c7e07c9bd7a" providerId="LiveId" clId="{9F1A3C1A-FD70-4F76-90CE-A0BAD974593E}" dt="2022-05-31T13:00:28.074" v="250" actId="1076"/>
          <ac:spMkLst>
            <pc:docMk/>
            <pc:sldMk cId="3248829578" sldId="263"/>
            <ac:spMk id="13" creationId="{438A252B-DF0C-1434-3E0A-6494FA950BA4}"/>
          </ac:spMkLst>
        </pc:spChg>
        <pc:spChg chg="mod">
          <ac:chgData name="Thúy Mai" userId="222f1c7e07c9bd7a" providerId="LiveId" clId="{9F1A3C1A-FD70-4F76-90CE-A0BAD974593E}" dt="2022-05-31T13:00:21.108" v="247" actId="14100"/>
          <ac:spMkLst>
            <pc:docMk/>
            <pc:sldMk cId="3248829578" sldId="263"/>
            <ac:spMk id="17" creationId="{C318C9DE-B7B6-EF06-80A3-755792689326}"/>
          </ac:spMkLst>
        </pc:spChg>
        <pc:spChg chg="del">
          <ac:chgData name="Thúy Mai" userId="222f1c7e07c9bd7a" providerId="LiveId" clId="{9F1A3C1A-FD70-4F76-90CE-A0BAD974593E}" dt="2022-05-31T12:58:53.061" v="219" actId="478"/>
          <ac:spMkLst>
            <pc:docMk/>
            <pc:sldMk cId="3248829578" sldId="263"/>
            <ac:spMk id="19" creationId="{D7CDBC88-B427-A7CB-2E10-7D972648A012}"/>
          </ac:spMkLst>
        </pc:spChg>
        <pc:graphicFrameChg chg="add del mod">
          <ac:chgData name="Thúy Mai" userId="222f1c7e07c9bd7a" providerId="LiveId" clId="{9F1A3C1A-FD70-4F76-90CE-A0BAD974593E}" dt="2022-05-31T12:59:32.331" v="225"/>
          <ac:graphicFrameMkLst>
            <pc:docMk/>
            <pc:sldMk cId="3248829578" sldId="263"/>
            <ac:graphicFrameMk id="2" creationId="{22BD5DFC-E2B0-C73A-2731-88CB2C96C5BB}"/>
          </ac:graphicFrameMkLst>
        </pc:graphicFrameChg>
        <pc:picChg chg="mod">
          <ac:chgData name="Thúy Mai" userId="222f1c7e07c9bd7a" providerId="LiveId" clId="{9F1A3C1A-FD70-4F76-90CE-A0BAD974593E}" dt="2022-05-31T13:00:15.067" v="243" actId="1076"/>
          <ac:picMkLst>
            <pc:docMk/>
            <pc:sldMk cId="3248829578" sldId="263"/>
            <ac:picMk id="18" creationId="{C280E3F0-5C84-97D8-BF0C-63DDC008BA8E}"/>
          </ac:picMkLst>
        </pc:picChg>
      </pc:sldChg>
      <pc:sldChg chg="addSp delSp modSp add mod modTransition modAnim">
        <pc:chgData name="Thúy Mai" userId="222f1c7e07c9bd7a" providerId="LiveId" clId="{9F1A3C1A-FD70-4F76-90CE-A0BAD974593E}" dt="2022-05-31T13:36:03.941" v="824"/>
        <pc:sldMkLst>
          <pc:docMk/>
          <pc:sldMk cId="799334943" sldId="264"/>
        </pc:sldMkLst>
        <pc:spChg chg="mod">
          <ac:chgData name="Thúy Mai" userId="222f1c7e07c9bd7a" providerId="LiveId" clId="{9F1A3C1A-FD70-4F76-90CE-A0BAD974593E}" dt="2022-05-31T13:01:27.567" v="266" actId="1076"/>
          <ac:spMkLst>
            <pc:docMk/>
            <pc:sldMk cId="799334943" sldId="264"/>
            <ac:spMk id="13" creationId="{438A252B-DF0C-1434-3E0A-6494FA950BA4}"/>
          </ac:spMkLst>
        </pc:spChg>
        <pc:graphicFrameChg chg="add del mod">
          <ac:chgData name="Thúy Mai" userId="222f1c7e07c9bd7a" providerId="LiveId" clId="{9F1A3C1A-FD70-4F76-90CE-A0BAD974593E}" dt="2022-05-31T13:01:03.636" v="254"/>
          <ac:graphicFrameMkLst>
            <pc:docMk/>
            <pc:sldMk cId="799334943" sldId="264"/>
            <ac:graphicFrameMk id="2" creationId="{26F4FD73-6992-0270-57F5-D808A5941A6A}"/>
          </ac:graphicFrameMkLst>
        </pc:graphicFrameChg>
      </pc:sldChg>
      <pc:sldChg chg="addSp delSp modSp add mod modTransition modAnim">
        <pc:chgData name="Thúy Mai" userId="222f1c7e07c9bd7a" providerId="LiveId" clId="{9F1A3C1A-FD70-4F76-90CE-A0BAD974593E}" dt="2022-05-31T13:36:03.941" v="824"/>
        <pc:sldMkLst>
          <pc:docMk/>
          <pc:sldMk cId="1234651556" sldId="265"/>
        </pc:sldMkLst>
        <pc:spChg chg="mod">
          <ac:chgData name="Thúy Mai" userId="222f1c7e07c9bd7a" providerId="LiveId" clId="{9F1A3C1A-FD70-4F76-90CE-A0BAD974593E}" dt="2022-05-31T13:02:06.233" v="281" actId="1076"/>
          <ac:spMkLst>
            <pc:docMk/>
            <pc:sldMk cId="1234651556" sldId="265"/>
            <ac:spMk id="13" creationId="{438A252B-DF0C-1434-3E0A-6494FA950BA4}"/>
          </ac:spMkLst>
        </pc:spChg>
        <pc:graphicFrameChg chg="add del mod">
          <ac:chgData name="Thúy Mai" userId="222f1c7e07c9bd7a" providerId="LiveId" clId="{9F1A3C1A-FD70-4F76-90CE-A0BAD974593E}" dt="2022-05-31T13:01:46.256" v="270"/>
          <ac:graphicFrameMkLst>
            <pc:docMk/>
            <pc:sldMk cId="1234651556" sldId="265"/>
            <ac:graphicFrameMk id="2" creationId="{AEAB3904-19A9-44A0-B300-FA5D258721E2}"/>
          </ac:graphicFrameMkLst>
        </pc:graphicFrameChg>
      </pc:sldChg>
      <pc:sldChg chg="addSp delSp modSp add mod modTransition delAnim modAnim">
        <pc:chgData name="Thúy Mai" userId="222f1c7e07c9bd7a" providerId="LiveId" clId="{9F1A3C1A-FD70-4F76-90CE-A0BAD974593E}" dt="2022-05-31T13:36:03.941" v="824"/>
        <pc:sldMkLst>
          <pc:docMk/>
          <pc:sldMk cId="1869585744" sldId="268"/>
        </pc:sldMkLst>
        <pc:spChg chg="mod">
          <ac:chgData name="Thúy Mai" userId="222f1c7e07c9bd7a" providerId="LiveId" clId="{9F1A3C1A-FD70-4F76-90CE-A0BAD974593E}" dt="2022-05-31T13:03:06.109" v="305" actId="1076"/>
          <ac:spMkLst>
            <pc:docMk/>
            <pc:sldMk cId="1869585744" sldId="268"/>
            <ac:spMk id="4" creationId="{A08D4735-63C1-4F13-B5A7-14243DE4D769}"/>
          </ac:spMkLst>
        </pc:spChg>
        <pc:spChg chg="del">
          <ac:chgData name="Thúy Mai" userId="222f1c7e07c9bd7a" providerId="LiveId" clId="{9F1A3C1A-FD70-4F76-90CE-A0BAD974593E}" dt="2022-05-31T13:14:10.406" v="528" actId="478"/>
          <ac:spMkLst>
            <pc:docMk/>
            <pc:sldMk cId="1869585744" sldId="268"/>
            <ac:spMk id="15" creationId="{E4E3C224-3A1E-4BFF-A3FA-67137A99220E}"/>
          </ac:spMkLst>
        </pc:spChg>
        <pc:picChg chg="add mod">
          <ac:chgData name="Thúy Mai" userId="222f1c7e07c9bd7a" providerId="LiveId" clId="{9F1A3C1A-FD70-4F76-90CE-A0BAD974593E}" dt="2022-05-31T13:14:36.837" v="539" actId="1076"/>
          <ac:picMkLst>
            <pc:docMk/>
            <pc:sldMk cId="1869585744" sldId="268"/>
            <ac:picMk id="6" creationId="{9686CB9C-1753-B9E6-1831-71C188BDCA54}"/>
          </ac:picMkLst>
        </pc:picChg>
        <pc:picChg chg="del mod">
          <ac:chgData name="Thúy Mai" userId="222f1c7e07c9bd7a" providerId="LiveId" clId="{9F1A3C1A-FD70-4F76-90CE-A0BAD974593E}" dt="2022-05-31T13:14:18.886" v="535" actId="478"/>
          <ac:picMkLst>
            <pc:docMk/>
            <pc:sldMk cId="1869585744" sldId="268"/>
            <ac:picMk id="10" creationId="{3F25F632-5AA6-5AD8-FD9D-FC936EF5FDDD}"/>
          </ac:picMkLst>
        </pc:picChg>
      </pc:sldChg>
      <pc:sldChg chg="addSp delSp modSp new mod modTransition">
        <pc:chgData name="Thúy Mai" userId="222f1c7e07c9bd7a" providerId="LiveId" clId="{9F1A3C1A-FD70-4F76-90CE-A0BAD974593E}" dt="2022-05-31T13:36:03.941" v="824"/>
        <pc:sldMkLst>
          <pc:docMk/>
          <pc:sldMk cId="2611991107" sldId="269"/>
        </pc:sldMkLst>
        <pc:spChg chg="del">
          <ac:chgData name="Thúy Mai" userId="222f1c7e07c9bd7a" providerId="LiveId" clId="{9F1A3C1A-FD70-4F76-90CE-A0BAD974593E}" dt="2022-05-31T13:10:49.108" v="474" actId="478"/>
          <ac:spMkLst>
            <pc:docMk/>
            <pc:sldMk cId="2611991107" sldId="269"/>
            <ac:spMk id="2" creationId="{C3959869-F6AE-626A-2FFC-75E06B9E55F1}"/>
          </ac:spMkLst>
        </pc:spChg>
        <pc:spChg chg="del">
          <ac:chgData name="Thúy Mai" userId="222f1c7e07c9bd7a" providerId="LiveId" clId="{9F1A3C1A-FD70-4F76-90CE-A0BAD974593E}" dt="2022-05-31T13:10:47.482" v="473"/>
          <ac:spMkLst>
            <pc:docMk/>
            <pc:sldMk cId="2611991107" sldId="269"/>
            <ac:spMk id="3" creationId="{9B54D221-F596-77A6-1667-E197D308CEE6}"/>
          </ac:spMkLst>
        </pc:spChg>
        <pc:spChg chg="add mod">
          <ac:chgData name="Thúy Mai" userId="222f1c7e07c9bd7a" providerId="LiveId" clId="{9F1A3C1A-FD70-4F76-90CE-A0BAD974593E}" dt="2022-05-31T13:12:38.080" v="507" actId="1076"/>
          <ac:spMkLst>
            <pc:docMk/>
            <pc:sldMk cId="2611991107" sldId="269"/>
            <ac:spMk id="5" creationId="{7FD81B08-BC97-60CC-517C-A6F104A2AEFC}"/>
          </ac:spMkLst>
        </pc:spChg>
        <pc:graphicFrameChg chg="add mod modGraphic">
          <ac:chgData name="Thúy Mai" userId="222f1c7e07c9bd7a" providerId="LiveId" clId="{9F1A3C1A-FD70-4F76-90CE-A0BAD974593E}" dt="2022-05-31T13:12:51.469" v="509" actId="1076"/>
          <ac:graphicFrameMkLst>
            <pc:docMk/>
            <pc:sldMk cId="2611991107" sldId="269"/>
            <ac:graphicFrameMk id="4" creationId="{E839448E-1AC1-39F6-775B-DB7A2E4750A4}"/>
          </ac:graphicFrameMkLst>
        </pc:graphicFrameChg>
      </pc:sldChg>
      <pc:sldChg chg="addSp modSp add mod ord modTransition modAnim">
        <pc:chgData name="Thúy Mai" userId="222f1c7e07c9bd7a" providerId="LiveId" clId="{9F1A3C1A-FD70-4F76-90CE-A0BAD974593E}" dt="2022-05-31T13:36:03.941" v="824"/>
        <pc:sldMkLst>
          <pc:docMk/>
          <pc:sldMk cId="3724009276" sldId="270"/>
        </pc:sldMkLst>
        <pc:spChg chg="add mod">
          <ac:chgData name="Thúy Mai" userId="222f1c7e07c9bd7a" providerId="LiveId" clId="{9F1A3C1A-FD70-4F76-90CE-A0BAD974593E}" dt="2022-05-31T13:12:30.113" v="501" actId="20577"/>
          <ac:spMkLst>
            <pc:docMk/>
            <pc:sldMk cId="3724009276" sldId="270"/>
            <ac:spMk id="4" creationId="{39E482A2-8E5C-3BDA-3B40-C9BE8A436E7C}"/>
          </ac:spMkLst>
        </pc:spChg>
        <pc:spChg chg="mod">
          <ac:chgData name="Thúy Mai" userId="222f1c7e07c9bd7a" providerId="LiveId" clId="{9F1A3C1A-FD70-4F76-90CE-A0BAD974593E}" dt="2022-05-31T13:07:47.564" v="397" actId="20577"/>
          <ac:spMkLst>
            <pc:docMk/>
            <pc:sldMk cId="3724009276" sldId="270"/>
            <ac:spMk id="8" creationId="{7553BFAC-A940-7D5F-39A1-93DC7EBE01C3}"/>
          </ac:spMkLst>
        </pc:spChg>
        <pc:graphicFrameChg chg="mod modGraphic">
          <ac:chgData name="Thúy Mai" userId="222f1c7e07c9bd7a" providerId="LiveId" clId="{9F1A3C1A-FD70-4F76-90CE-A0BAD974593E}" dt="2022-05-31T13:07:57.799" v="402" actId="20577"/>
          <ac:graphicFrameMkLst>
            <pc:docMk/>
            <pc:sldMk cId="3724009276" sldId="270"/>
            <ac:graphicFrameMk id="7" creationId="{7AF08A12-4C66-6E1B-2006-E12E4F47228D}"/>
          </ac:graphicFrameMkLst>
        </pc:graphicFrameChg>
      </pc:sldChg>
      <pc:sldChg chg="addSp delSp modSp new mod modTransition">
        <pc:chgData name="Thúy Mai" userId="222f1c7e07c9bd7a" providerId="LiveId" clId="{9F1A3C1A-FD70-4F76-90CE-A0BAD974593E}" dt="2022-05-31T13:36:03.941" v="824"/>
        <pc:sldMkLst>
          <pc:docMk/>
          <pc:sldMk cId="1623807990" sldId="271"/>
        </pc:sldMkLst>
        <pc:spChg chg="del">
          <ac:chgData name="Thúy Mai" userId="222f1c7e07c9bd7a" providerId="LiveId" clId="{9F1A3C1A-FD70-4F76-90CE-A0BAD974593E}" dt="2022-05-31T13:08:42.500" v="438" actId="478"/>
          <ac:spMkLst>
            <pc:docMk/>
            <pc:sldMk cId="1623807990" sldId="271"/>
            <ac:spMk id="2" creationId="{861DB681-ABB3-D58F-8C86-8C316FCACA3D}"/>
          </ac:spMkLst>
        </pc:spChg>
        <pc:spChg chg="del">
          <ac:chgData name="Thúy Mai" userId="222f1c7e07c9bd7a" providerId="LiveId" clId="{9F1A3C1A-FD70-4F76-90CE-A0BAD974593E}" dt="2022-05-31T13:08:40.967" v="437"/>
          <ac:spMkLst>
            <pc:docMk/>
            <pc:sldMk cId="1623807990" sldId="271"/>
            <ac:spMk id="3" creationId="{8D7B0B47-4740-B957-78DF-BE81667BE1B0}"/>
          </ac:spMkLst>
        </pc:spChg>
        <pc:spChg chg="add mod">
          <ac:chgData name="Thúy Mai" userId="222f1c7e07c9bd7a" providerId="LiveId" clId="{9F1A3C1A-FD70-4F76-90CE-A0BAD974593E}" dt="2022-05-31T13:13:22.611" v="519" actId="1076"/>
          <ac:spMkLst>
            <pc:docMk/>
            <pc:sldMk cId="1623807990" sldId="271"/>
            <ac:spMk id="8" creationId="{219ADA84-858E-34E0-28AD-93C1B12F7A02}"/>
          </ac:spMkLst>
        </pc:spChg>
        <pc:graphicFrameChg chg="add del mod">
          <ac:chgData name="Thúy Mai" userId="222f1c7e07c9bd7a" providerId="LiveId" clId="{9F1A3C1A-FD70-4F76-90CE-A0BAD974593E}" dt="2022-05-31T13:08:40.535" v="436"/>
          <ac:graphicFrameMkLst>
            <pc:docMk/>
            <pc:sldMk cId="1623807990" sldId="271"/>
            <ac:graphicFrameMk id="4" creationId="{64EC9DD7-DF56-B833-FCDA-F0AC7F57A8DC}"/>
          </ac:graphicFrameMkLst>
        </pc:graphicFrameChg>
        <pc:graphicFrameChg chg="add mod modGraphic">
          <ac:chgData name="Thúy Mai" userId="222f1c7e07c9bd7a" providerId="LiveId" clId="{9F1A3C1A-FD70-4F76-90CE-A0BAD974593E}" dt="2022-05-31T13:13:19.449" v="518" actId="1076"/>
          <ac:graphicFrameMkLst>
            <pc:docMk/>
            <pc:sldMk cId="1623807990" sldId="271"/>
            <ac:graphicFrameMk id="5" creationId="{38577E90-6873-80B1-0702-6FB845571EFD}"/>
          </ac:graphicFrameMkLst>
        </pc:graphicFrameChg>
        <pc:graphicFrameChg chg="add del mod">
          <ac:chgData name="Thúy Mai" userId="222f1c7e07c9bd7a" providerId="LiveId" clId="{9F1A3C1A-FD70-4F76-90CE-A0BAD974593E}" dt="2022-05-31T13:09:52.536" v="461"/>
          <ac:graphicFrameMkLst>
            <pc:docMk/>
            <pc:sldMk cId="1623807990" sldId="271"/>
            <ac:graphicFrameMk id="6" creationId="{95599E07-DD50-E2F9-FE93-7E126E8A4ED2}"/>
          </ac:graphicFrameMkLst>
        </pc:graphicFrameChg>
      </pc:sldChg>
      <pc:sldChg chg="addSp delSp modSp new mod modTransition modAnim">
        <pc:chgData name="Thúy Mai" userId="222f1c7e07c9bd7a" providerId="LiveId" clId="{9F1A3C1A-FD70-4F76-90CE-A0BAD974593E}" dt="2022-05-31T13:36:03.941" v="824"/>
        <pc:sldMkLst>
          <pc:docMk/>
          <pc:sldMk cId="2098244464" sldId="272"/>
        </pc:sldMkLst>
        <pc:spChg chg="del">
          <ac:chgData name="Thúy Mai" userId="222f1c7e07c9bd7a" providerId="LiveId" clId="{9F1A3C1A-FD70-4F76-90CE-A0BAD974593E}" dt="2022-05-31T13:13:35.657" v="521" actId="478"/>
          <ac:spMkLst>
            <pc:docMk/>
            <pc:sldMk cId="2098244464" sldId="272"/>
            <ac:spMk id="2" creationId="{EAA28308-2C26-3257-A8DA-1794180CB0E6}"/>
          </ac:spMkLst>
        </pc:spChg>
        <pc:spChg chg="del">
          <ac:chgData name="Thúy Mai" userId="222f1c7e07c9bd7a" providerId="LiveId" clId="{9F1A3C1A-FD70-4F76-90CE-A0BAD974593E}" dt="2022-05-31T13:13:36.445" v="522" actId="478"/>
          <ac:spMkLst>
            <pc:docMk/>
            <pc:sldMk cId="2098244464" sldId="272"/>
            <ac:spMk id="3" creationId="{9E8B7D91-2C4C-46E7-4FF7-26FA28DAADB2}"/>
          </ac:spMkLst>
        </pc:spChg>
        <pc:spChg chg="add mod">
          <ac:chgData name="Thúy Mai" userId="222f1c7e07c9bd7a" providerId="LiveId" clId="{9F1A3C1A-FD70-4F76-90CE-A0BAD974593E}" dt="2022-05-31T13:13:40.868" v="527" actId="20577"/>
          <ac:spMkLst>
            <pc:docMk/>
            <pc:sldMk cId="2098244464" sldId="272"/>
            <ac:spMk id="4" creationId="{A7A29E34-BB13-49F5-CCF2-851E559383EE}"/>
          </ac:spMkLst>
        </pc:spChg>
        <pc:spChg chg="add mod">
          <ac:chgData name="Thúy Mai" userId="222f1c7e07c9bd7a" providerId="LiveId" clId="{9F1A3C1A-FD70-4F76-90CE-A0BAD974593E}" dt="2022-05-31T13:20:21.908" v="669" actId="1076"/>
          <ac:spMkLst>
            <pc:docMk/>
            <pc:sldMk cId="2098244464" sldId="272"/>
            <ac:spMk id="7" creationId="{3F1D0F6B-48BD-7497-75D0-B86D839D983B}"/>
          </ac:spMkLst>
        </pc:spChg>
        <pc:spChg chg="add mod">
          <ac:chgData name="Thúy Mai" userId="222f1c7e07c9bd7a" providerId="LiveId" clId="{9F1A3C1A-FD70-4F76-90CE-A0BAD974593E}" dt="2022-05-31T13:20:04.179" v="665" actId="1076"/>
          <ac:spMkLst>
            <pc:docMk/>
            <pc:sldMk cId="2098244464" sldId="272"/>
            <ac:spMk id="8" creationId="{66CF5190-799A-D2A1-1625-36F5F37BC5FF}"/>
          </ac:spMkLst>
        </pc:spChg>
        <pc:spChg chg="add mod">
          <ac:chgData name="Thúy Mai" userId="222f1c7e07c9bd7a" providerId="LiveId" clId="{9F1A3C1A-FD70-4F76-90CE-A0BAD974593E}" dt="2022-05-31T13:19:54.437" v="662" actId="1076"/>
          <ac:spMkLst>
            <pc:docMk/>
            <pc:sldMk cId="2098244464" sldId="272"/>
            <ac:spMk id="10" creationId="{56CE24C8-6A86-D217-3F0C-26DC99AB3260}"/>
          </ac:spMkLst>
        </pc:spChg>
        <pc:spChg chg="add mod">
          <ac:chgData name="Thúy Mai" userId="222f1c7e07c9bd7a" providerId="LiveId" clId="{9F1A3C1A-FD70-4F76-90CE-A0BAD974593E}" dt="2022-05-31T13:20:00.781" v="664" actId="1076"/>
          <ac:spMkLst>
            <pc:docMk/>
            <pc:sldMk cId="2098244464" sldId="272"/>
            <ac:spMk id="12" creationId="{12C75085-B121-B762-9656-5E73016366B9}"/>
          </ac:spMkLst>
        </pc:spChg>
        <pc:spChg chg="add mod">
          <ac:chgData name="Thúy Mai" userId="222f1c7e07c9bd7a" providerId="LiveId" clId="{9F1A3C1A-FD70-4F76-90CE-A0BAD974593E}" dt="2022-05-31T13:20:08.943" v="666" actId="1076"/>
          <ac:spMkLst>
            <pc:docMk/>
            <pc:sldMk cId="2098244464" sldId="272"/>
            <ac:spMk id="14" creationId="{02709F2E-074A-7268-D4C1-1A8CE66E853B}"/>
          </ac:spMkLst>
        </pc:spChg>
        <pc:spChg chg="add del mod">
          <ac:chgData name="Thúy Mai" userId="222f1c7e07c9bd7a" providerId="LiveId" clId="{9F1A3C1A-FD70-4F76-90CE-A0BAD974593E}" dt="2022-05-31T13:18:47.168" v="645" actId="478"/>
          <ac:spMkLst>
            <pc:docMk/>
            <pc:sldMk cId="2098244464" sldId="272"/>
            <ac:spMk id="16" creationId="{953FFDF7-2D12-716E-13F7-F6409D40EC61}"/>
          </ac:spMkLst>
        </pc:spChg>
        <pc:spChg chg="add mod">
          <ac:chgData name="Thúy Mai" userId="222f1c7e07c9bd7a" providerId="LiveId" clId="{9F1A3C1A-FD70-4F76-90CE-A0BAD974593E}" dt="2022-05-31T13:18:53.544" v="648" actId="571"/>
          <ac:spMkLst>
            <pc:docMk/>
            <pc:sldMk cId="2098244464" sldId="272"/>
            <ac:spMk id="17" creationId="{2BC88E12-8788-B553-237E-21E037FA0C73}"/>
          </ac:spMkLst>
        </pc:spChg>
        <pc:spChg chg="add mod">
          <ac:chgData name="Thúy Mai" userId="222f1c7e07c9bd7a" providerId="LiveId" clId="{9F1A3C1A-FD70-4F76-90CE-A0BAD974593E}" dt="2022-05-31T13:18:53.544" v="648" actId="571"/>
          <ac:spMkLst>
            <pc:docMk/>
            <pc:sldMk cId="2098244464" sldId="272"/>
            <ac:spMk id="18" creationId="{7B6D4869-1AC9-DE13-F6D8-B407AFC473B5}"/>
          </ac:spMkLst>
        </pc:spChg>
        <pc:spChg chg="add mod">
          <ac:chgData name="Thúy Mai" userId="222f1c7e07c9bd7a" providerId="LiveId" clId="{9F1A3C1A-FD70-4F76-90CE-A0BAD974593E}" dt="2022-05-31T13:18:53.544" v="648" actId="571"/>
          <ac:spMkLst>
            <pc:docMk/>
            <pc:sldMk cId="2098244464" sldId="272"/>
            <ac:spMk id="19" creationId="{C9836F51-A539-EF1F-96A6-0049EA1F699C}"/>
          </ac:spMkLst>
        </pc:spChg>
        <pc:graphicFrameChg chg="add del mod">
          <ac:chgData name="Thúy Mai" userId="222f1c7e07c9bd7a" providerId="LiveId" clId="{9F1A3C1A-FD70-4F76-90CE-A0BAD974593E}" dt="2022-05-31T13:15:14.733" v="550"/>
          <ac:graphicFrameMkLst>
            <pc:docMk/>
            <pc:sldMk cId="2098244464" sldId="272"/>
            <ac:graphicFrameMk id="5" creationId="{EB081563-4EDC-3895-27A7-1B2B61B9834D}"/>
          </ac:graphicFrameMkLst>
        </pc:graphicFrameChg>
      </pc:sldChg>
      <pc:sldChg chg="addSp delSp modSp new mod modTransition modAnim">
        <pc:chgData name="Thúy Mai" userId="222f1c7e07c9bd7a" providerId="LiveId" clId="{9F1A3C1A-FD70-4F76-90CE-A0BAD974593E}" dt="2022-05-31T13:36:03.941" v="824"/>
        <pc:sldMkLst>
          <pc:docMk/>
          <pc:sldMk cId="916783146" sldId="273"/>
        </pc:sldMkLst>
        <pc:spChg chg="del">
          <ac:chgData name="Thúy Mai" userId="222f1c7e07c9bd7a" providerId="LiveId" clId="{9F1A3C1A-FD70-4F76-90CE-A0BAD974593E}" dt="2022-05-31T13:21:44.267" v="673" actId="478"/>
          <ac:spMkLst>
            <pc:docMk/>
            <pc:sldMk cId="916783146" sldId="273"/>
            <ac:spMk id="2" creationId="{1D7E1089-80D1-EE74-5802-26A3E39A709B}"/>
          </ac:spMkLst>
        </pc:spChg>
        <pc:spChg chg="del">
          <ac:chgData name="Thúy Mai" userId="222f1c7e07c9bd7a" providerId="LiveId" clId="{9F1A3C1A-FD70-4F76-90CE-A0BAD974593E}" dt="2022-05-31T13:21:45.432" v="674" actId="478"/>
          <ac:spMkLst>
            <pc:docMk/>
            <pc:sldMk cId="916783146" sldId="273"/>
            <ac:spMk id="3" creationId="{13D6C762-0721-AB5F-C1F5-2CCAB9F22D54}"/>
          </ac:spMkLst>
        </pc:spChg>
        <pc:spChg chg="add mod">
          <ac:chgData name="Thúy Mai" userId="222f1c7e07c9bd7a" providerId="LiveId" clId="{9F1A3C1A-FD70-4F76-90CE-A0BAD974593E}" dt="2022-05-31T13:23:02.683" v="695" actId="1076"/>
          <ac:spMkLst>
            <pc:docMk/>
            <pc:sldMk cId="916783146" sldId="273"/>
            <ac:spMk id="5" creationId="{EFD17DA6-36BD-CB12-BABC-D34E031D883C}"/>
          </ac:spMkLst>
        </pc:spChg>
        <pc:spChg chg="add mod">
          <ac:chgData name="Thúy Mai" userId="222f1c7e07c9bd7a" providerId="LiveId" clId="{9F1A3C1A-FD70-4F76-90CE-A0BAD974593E}" dt="2022-05-31T13:22:59.965" v="694" actId="1076"/>
          <ac:spMkLst>
            <pc:docMk/>
            <pc:sldMk cId="916783146" sldId="273"/>
            <ac:spMk id="6" creationId="{6EEF8762-A629-9442-5011-AB3E53EDADFC}"/>
          </ac:spMkLst>
        </pc:spChg>
        <pc:spChg chg="add mod">
          <ac:chgData name="Thúy Mai" userId="222f1c7e07c9bd7a" providerId="LiveId" clId="{9F1A3C1A-FD70-4F76-90CE-A0BAD974593E}" dt="2022-05-31T13:22:53.125" v="691" actId="14100"/>
          <ac:spMkLst>
            <pc:docMk/>
            <pc:sldMk cId="916783146" sldId="273"/>
            <ac:spMk id="7" creationId="{A1828531-1E55-3115-BAB6-36672FC76EAE}"/>
          </ac:spMkLst>
        </pc:spChg>
        <pc:picChg chg="add mod">
          <ac:chgData name="Thúy Mai" userId="222f1c7e07c9bd7a" providerId="LiveId" clId="{9F1A3C1A-FD70-4F76-90CE-A0BAD974593E}" dt="2022-05-31T13:22:57.698" v="693" actId="1076"/>
          <ac:picMkLst>
            <pc:docMk/>
            <pc:sldMk cId="916783146" sldId="273"/>
            <ac:picMk id="8" creationId="{64C2295E-7E18-52AF-1D8E-7D56E2BBFFB8}"/>
          </ac:picMkLst>
        </pc:picChg>
      </pc:sldChg>
      <pc:sldChg chg="addSp delSp modSp new mod modTransition modAnim">
        <pc:chgData name="Thúy Mai" userId="222f1c7e07c9bd7a" providerId="LiveId" clId="{9F1A3C1A-FD70-4F76-90CE-A0BAD974593E}" dt="2022-05-31T13:36:03.941" v="824"/>
        <pc:sldMkLst>
          <pc:docMk/>
          <pc:sldMk cId="690221549" sldId="274"/>
        </pc:sldMkLst>
        <pc:spChg chg="del">
          <ac:chgData name="Thúy Mai" userId="222f1c7e07c9bd7a" providerId="LiveId" clId="{9F1A3C1A-FD70-4F76-90CE-A0BAD974593E}" dt="2022-05-31T13:26:45.108" v="698" actId="478"/>
          <ac:spMkLst>
            <pc:docMk/>
            <pc:sldMk cId="690221549" sldId="274"/>
            <ac:spMk id="2" creationId="{AC701D41-DE47-86D3-16E6-B63B53E887BC}"/>
          </ac:spMkLst>
        </pc:spChg>
        <pc:spChg chg="del">
          <ac:chgData name="Thúy Mai" userId="222f1c7e07c9bd7a" providerId="LiveId" clId="{9F1A3C1A-FD70-4F76-90CE-A0BAD974593E}" dt="2022-05-31T13:26:45.924" v="699" actId="478"/>
          <ac:spMkLst>
            <pc:docMk/>
            <pc:sldMk cId="690221549" sldId="274"/>
            <ac:spMk id="3" creationId="{B53A4D87-A8CF-ABA5-5CBE-83EA6B8840D4}"/>
          </ac:spMkLst>
        </pc:spChg>
        <pc:spChg chg="add mod">
          <ac:chgData name="Thúy Mai" userId="222f1c7e07c9bd7a" providerId="LiveId" clId="{9F1A3C1A-FD70-4F76-90CE-A0BAD974593E}" dt="2022-05-31T13:26:42.860" v="697"/>
          <ac:spMkLst>
            <pc:docMk/>
            <pc:sldMk cId="690221549" sldId="274"/>
            <ac:spMk id="4" creationId="{5B783F83-04E8-69F1-EA7A-020DBB942453}"/>
          </ac:spMkLst>
        </pc:spChg>
        <pc:spChg chg="add mod">
          <ac:chgData name="Thúy Mai" userId="222f1c7e07c9bd7a" providerId="LiveId" clId="{9F1A3C1A-FD70-4F76-90CE-A0BAD974593E}" dt="2022-05-31T13:28:06.337" v="719"/>
          <ac:spMkLst>
            <pc:docMk/>
            <pc:sldMk cId="690221549" sldId="274"/>
            <ac:spMk id="8" creationId="{52A037E5-A738-7CAF-F703-642AF22683E7}"/>
          </ac:spMkLst>
        </pc:spChg>
        <pc:spChg chg="add mod">
          <ac:chgData name="Thúy Mai" userId="222f1c7e07c9bd7a" providerId="LiveId" clId="{9F1A3C1A-FD70-4F76-90CE-A0BAD974593E}" dt="2022-05-31T13:29:08.557" v="744" actId="1076"/>
          <ac:spMkLst>
            <pc:docMk/>
            <pc:sldMk cId="690221549" sldId="274"/>
            <ac:spMk id="12" creationId="{074BC5DF-DDA2-87B6-C12F-621076C2C5B4}"/>
          </ac:spMkLst>
        </pc:spChg>
        <pc:spChg chg="add mod">
          <ac:chgData name="Thúy Mai" userId="222f1c7e07c9bd7a" providerId="LiveId" clId="{9F1A3C1A-FD70-4F76-90CE-A0BAD974593E}" dt="2022-05-31T13:29:12.917" v="746" actId="1076"/>
          <ac:spMkLst>
            <pc:docMk/>
            <pc:sldMk cId="690221549" sldId="274"/>
            <ac:spMk id="14" creationId="{9240A244-F05C-53AA-B472-E8A846681D35}"/>
          </ac:spMkLst>
        </pc:spChg>
        <pc:graphicFrameChg chg="add del mod">
          <ac:chgData name="Thúy Mai" userId="222f1c7e07c9bd7a" providerId="LiveId" clId="{9F1A3C1A-FD70-4F76-90CE-A0BAD974593E}" dt="2022-05-31T13:27:43.544" v="702"/>
          <ac:graphicFrameMkLst>
            <pc:docMk/>
            <pc:sldMk cId="690221549" sldId="274"/>
            <ac:graphicFrameMk id="6" creationId="{25A1C569-8CBA-5FAE-A3A5-67E643519051}"/>
          </ac:graphicFrameMkLst>
        </pc:graphicFrameChg>
        <pc:graphicFrameChg chg="add del mod">
          <ac:chgData name="Thúy Mai" userId="222f1c7e07c9bd7a" providerId="LiveId" clId="{9F1A3C1A-FD70-4F76-90CE-A0BAD974593E}" dt="2022-05-31T13:28:06.337" v="719"/>
          <ac:graphicFrameMkLst>
            <pc:docMk/>
            <pc:sldMk cId="690221549" sldId="274"/>
            <ac:graphicFrameMk id="9" creationId="{98747BDD-3543-B486-E165-B4887D9A4B9F}"/>
          </ac:graphicFrameMkLst>
        </pc:graphicFrameChg>
        <pc:graphicFrameChg chg="add del mod">
          <ac:chgData name="Thúy Mai" userId="222f1c7e07c9bd7a" providerId="LiveId" clId="{9F1A3C1A-FD70-4F76-90CE-A0BAD974593E}" dt="2022-05-31T13:28:07.652" v="722"/>
          <ac:graphicFrameMkLst>
            <pc:docMk/>
            <pc:sldMk cId="690221549" sldId="274"/>
            <ac:graphicFrameMk id="10" creationId="{F2494C3B-4DB5-9D82-A830-E8F4E6391C2B}"/>
          </ac:graphicFrameMkLst>
        </pc:graphicFrameChg>
        <pc:picChg chg="add mod">
          <ac:chgData name="Thúy Mai" userId="222f1c7e07c9bd7a" providerId="LiveId" clId="{9F1A3C1A-FD70-4F76-90CE-A0BAD974593E}" dt="2022-05-31T13:26:42.860" v="697"/>
          <ac:picMkLst>
            <pc:docMk/>
            <pc:sldMk cId="690221549" sldId="274"/>
            <ac:picMk id="5" creationId="{E2A6F212-1DC3-05E8-D223-145166D217BC}"/>
          </ac:picMkLst>
        </pc:picChg>
      </pc:sldChg>
      <pc:sldMasterChg chg="modTransition setBg modSldLayout">
        <pc:chgData name="Thúy Mai" userId="222f1c7e07c9bd7a" providerId="LiveId" clId="{9F1A3C1A-FD70-4F76-90CE-A0BAD974593E}" dt="2022-05-31T13:36:03.941" v="824"/>
        <pc:sldMasterMkLst>
          <pc:docMk/>
          <pc:sldMasterMk cId="3142079310" sldId="2147483648"/>
        </pc:sldMasterMkLst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2114231784" sldId="2147483649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4045055429" sldId="2147483650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4149546142" sldId="2147483651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2161105979" sldId="2147483652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1570843102" sldId="2147483653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2812739360" sldId="2147483654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1476535270" sldId="2147483655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567365317" sldId="2147483656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285026056" sldId="2147483657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4110297985" sldId="2147483658"/>
          </pc:sldLayoutMkLst>
        </pc:sldLayoutChg>
        <pc:sldLayoutChg chg="modTransition setBg">
          <pc:chgData name="Thúy Mai" userId="222f1c7e07c9bd7a" providerId="LiveId" clId="{9F1A3C1A-FD70-4F76-90CE-A0BAD974593E}" dt="2022-05-31T13:36:03.941" v="824"/>
          <pc:sldLayoutMkLst>
            <pc:docMk/>
            <pc:sldMasterMk cId="3142079310" sldId="2147483648"/>
            <pc:sldLayoutMk cId="621981091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AAC248-9483-1973-15A3-036CE82C11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9D89718-6758-446F-19A4-EC17FA2777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788BFC0-3EAA-BCC6-127A-EE3F3A85C2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3482DA-C14B-951C-FEE5-92158DEB6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F2BDF0-A55B-8876-01FC-A5FF7ED87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231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317FCC-7387-B516-48FE-50DF5D05C2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CAC9384-9015-062C-8052-AD707973CB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F683649-A88E-E6A6-C737-BF5D96F1B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6380647-0855-36CD-9B8E-F9EEF2DE5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E5720B5-E7FA-E248-7C6F-DEBBC1315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2979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3F75DEB-B4F0-5AF1-17A3-135C46A3B50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B709108-BF8A-2062-6855-877217E8AE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374CC7B-D6FD-CAC2-881F-212F59CA8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2A9DC1-66B3-941A-1AAB-999CB5E03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56B309-5C48-3A16-441B-10F005352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810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E5A739-CF5C-9248-6EFA-D2541CAD71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F111556-9793-3A21-D979-B15E8DFD28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D19AD00-B77F-D1CF-9B07-905809BA7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495A3D6-5644-1DC7-87C8-BDD12B22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8DCFED9-7BAC-FAB8-AD92-B93669E23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55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FB093C-AF3D-A257-B449-7E98EDD247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B28E3DB-7EFA-7E9B-3B7D-2CEB31DABF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DB6167F-81F7-41A0-4DDC-542D9C163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C95794A-33F1-D3E6-B147-665F28C07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43A3CB0-AAE4-29F4-F1EB-6D682E4B1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5461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6C102B-E62A-348C-7FEF-28317F246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580F6B7-669E-BF5A-91E5-ED84D2B6C9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2293013-E1FA-4E0E-E35A-1AAA4B6853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8041551-3546-79E5-6B71-6B7662E35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F997D8D-FF99-E58D-03B6-F936F2AD9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590233F-82F0-BA5B-58E8-93A0BD04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105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BFCD268-BC97-348B-D0F1-3E3AC0938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54CCB5-E416-C93E-2CD8-841ECCFA84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E6ED75-0315-7934-34A7-D6BBF08F45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6DB3C39-7736-B5CC-94BD-F8AF289906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247F6E29-0C0B-3CBD-3613-E2B922E908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CA94D24-FB58-F7D5-BCE4-1292C21E5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4A7F067-2491-5326-D6F3-F204BD044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1C5A8796-1D47-EE96-4072-4D2A73D0C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8431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D09E8C-326C-155C-36B5-57A90B0023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DBF448B9-B28E-DED3-D737-F432CA084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45A2F3B-FB31-D039-38BD-F5896C47C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7E1248AD-452D-19A4-237B-17EB67B4F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7393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EEE926F-72B6-C77D-1BD7-52701CB78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672C08D-84E3-6457-08C8-C73D6B253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09A773-B94B-555A-82B5-198E8C980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35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2FDD90-E1EE-45F7-B02E-5CC5382018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934762F-CFCE-248F-2789-F3A721F068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6672633-171E-A35D-6E93-B02065FC6F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45462BC-5DFB-0AAF-A57F-17D599048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145508-2870-9758-A0B3-6C33FD0B4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E86CDB2-6994-61CF-B0F5-4B8AA2E30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365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F03D0DB-5B51-2C85-F99F-95E9A89E8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B839103F-15CD-1E11-BCC3-99387187BE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C413383-E3DC-D8DD-09CE-F1E7189A16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5863658-6D19-B4B5-AD9D-F999362DA5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41CF7C-7B5D-7B5E-BC59-1B60A6E44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1F50E29-DB67-0E31-9BA5-4FBE9F800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260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bg1">
                <a:lumMod val="8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88F9F3CF-8E96-68B1-53D8-4D6A8FC05D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E404978-C4E8-591E-3233-437914538F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697A9B3-89BC-E33F-51D9-C50F867673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270EFD-98F0-4204-BB64-C10418F47431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CFCAD00-E8D6-2736-D8E4-D7FFEA1413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D7B3017-9A15-0E4B-1B80-13282C0C0A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C46F5F-CD8F-41A3-B321-D29535B0F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079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0BE1CD79-CED9-D087-CEE4-9C60668361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27" name="Flowchart: Connector 8">
            <a:extLst>
              <a:ext uri="{FF2B5EF4-FFF2-40B4-BE49-F238E27FC236}">
                <a16:creationId xmlns:a16="http://schemas.microsoft.com/office/drawing/2014/main" id="{65EAD63F-F8C4-5CC8-FEDD-2A00546C5973}"/>
              </a:ext>
            </a:extLst>
          </p:cNvPr>
          <p:cNvSpPr/>
          <p:nvPr/>
        </p:nvSpPr>
        <p:spPr>
          <a:xfrm>
            <a:off x="900405" y="1368928"/>
            <a:ext cx="4184779" cy="4120143"/>
          </a:xfrm>
          <a:prstGeom prst="flowChartConnector">
            <a:avLst/>
          </a:prstGeom>
          <a:solidFill>
            <a:srgbClr val="00B0F0">
              <a:alpha val="60000"/>
            </a:srgbClr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RỘNG THÀNH PHẦN CHÍNH CỦA CÂU BẰNG CỤM TỪ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4BF154DF-C6EC-CB3E-6851-CA2D96595C6B}"/>
              </a:ext>
            </a:extLst>
          </p:cNvPr>
          <p:cNvSpPr txBox="1"/>
          <p:nvPr/>
        </p:nvSpPr>
        <p:spPr>
          <a:xfrm>
            <a:off x="5194041" y="4192881"/>
            <a:ext cx="6097554" cy="612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THỰC HÀNH TIẾNG VIỆT</a:t>
            </a:r>
            <a:endParaRPr lang="en-US" b="1" dirty="0">
              <a:solidFill>
                <a:srgbClr val="0070C0"/>
              </a:solidFill>
              <a:effectLst/>
              <a:latin typeface="Segoe UI" panose="020B0502040204020203" pitchFamily="34" charset="0"/>
              <a:ea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1870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ỗ dành sẵn cho Nội dung 4">
            <a:extLst>
              <a:ext uri="{FF2B5EF4-FFF2-40B4-BE49-F238E27FC236}">
                <a16:creationId xmlns:a16="http://schemas.microsoft.com/office/drawing/2014/main" id="{38577E90-6873-80B1-0702-6FB845571EF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6593250"/>
              </p:ext>
            </p:extLst>
          </p:nvPr>
        </p:nvGraphicFramePr>
        <p:xfrm>
          <a:off x="884076" y="1644854"/>
          <a:ext cx="10839060" cy="51097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1093">
                  <a:extLst>
                    <a:ext uri="{9D8B030D-6E8A-4147-A177-3AD203B41FA5}">
                      <a16:colId xmlns:a16="http://schemas.microsoft.com/office/drawing/2014/main" val="1988478906"/>
                    </a:ext>
                  </a:extLst>
                </a:gridCol>
                <a:gridCol w="1474449">
                  <a:extLst>
                    <a:ext uri="{9D8B030D-6E8A-4147-A177-3AD203B41FA5}">
                      <a16:colId xmlns:a16="http://schemas.microsoft.com/office/drawing/2014/main" val="3411927826"/>
                    </a:ext>
                  </a:extLst>
                </a:gridCol>
                <a:gridCol w="8543518">
                  <a:extLst>
                    <a:ext uri="{9D8B030D-6E8A-4147-A177-3AD203B41FA5}">
                      <a16:colId xmlns:a16="http://schemas.microsoft.com/office/drawing/2014/main" val="1599673474"/>
                    </a:ext>
                  </a:extLst>
                </a:gridCol>
              </a:tblGrid>
              <a:tr h="52509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 gọn C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sự thay đổi nghĩa sau khi rút gọn C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5768283"/>
                  </a:ext>
                </a:extLst>
              </a:tr>
              <a:tr h="10345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 lá rơi</a:t>
                      </a:r>
                      <a:endParaRPr lang="en-US" sz="28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không còn ý nghĩa chỉ sự phiếm định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và thời gian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 này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4877341"/>
                  </a:ext>
                </a:extLst>
              </a:tr>
              <a:tr h="10345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 yên tĩnh</a:t>
                      </a:r>
                      <a:endParaRPr lang="en-US" sz="28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sẽ bị mất đi ý nghĩa miêu tả, hạn định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 rừng ban mai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6108404"/>
                  </a:ext>
                </a:extLst>
              </a:tr>
              <a:tr h="14993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 gầm ghì</a:t>
                      </a:r>
                      <a:endParaRPr lang="en-US" sz="28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sẽ không còn ý nghĩa chỉ số lượng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và đặc điểm của sự vật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 lông màu xanh</a:t>
                      </a:r>
                      <a:r>
                        <a:rPr lang="pt-BR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782" marR="6078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6598986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19ADA84-858E-34E0-28AD-93C1B12F7A02}"/>
              </a:ext>
            </a:extLst>
          </p:cNvPr>
          <p:cNvSpPr txBox="1"/>
          <p:nvPr/>
        </p:nvSpPr>
        <p:spPr>
          <a:xfrm>
            <a:off x="884076" y="372235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</a:t>
            </a:r>
            <a:r>
              <a:rPr lang="pt-BR" sz="3200" b="1" dirty="0">
                <a:solidFill>
                  <a:srgbClr val="00B0F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pt-BR" sz="3200" b="1" dirty="0" smtClean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/tr.25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8079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Bảng 6">
            <a:extLst>
              <a:ext uri="{FF2B5EF4-FFF2-40B4-BE49-F238E27FC236}">
                <a16:creationId xmlns:a16="http://schemas.microsoft.com/office/drawing/2014/main" id="{7AF08A12-4C66-6E1B-2006-E12E4F4722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647763"/>
              </p:ext>
            </p:extLst>
          </p:nvPr>
        </p:nvGraphicFramePr>
        <p:xfrm>
          <a:off x="1273948" y="2422286"/>
          <a:ext cx="10156001" cy="23305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78140">
                  <a:extLst>
                    <a:ext uri="{9D8B030D-6E8A-4147-A177-3AD203B41FA5}">
                      <a16:colId xmlns:a16="http://schemas.microsoft.com/office/drawing/2014/main" val="3332097868"/>
                    </a:ext>
                  </a:extLst>
                </a:gridCol>
                <a:gridCol w="2949449">
                  <a:extLst>
                    <a:ext uri="{9D8B030D-6E8A-4147-A177-3AD203B41FA5}">
                      <a16:colId xmlns:a16="http://schemas.microsoft.com/office/drawing/2014/main" val="627044036"/>
                    </a:ext>
                  </a:extLst>
                </a:gridCol>
                <a:gridCol w="6228412">
                  <a:extLst>
                    <a:ext uri="{9D8B030D-6E8A-4147-A177-3AD203B41FA5}">
                      <a16:colId xmlns:a16="http://schemas.microsoft.com/office/drawing/2014/main" val="3910543557"/>
                    </a:ext>
                  </a:extLst>
                </a:gridCol>
              </a:tblGrid>
              <a:tr h="76608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40317639"/>
                  </a:ext>
                </a:extLst>
              </a:tr>
              <a:tr h="3696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818011"/>
                  </a:ext>
                </a:extLst>
              </a:tr>
              <a:tr h="3696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7776639"/>
                  </a:ext>
                </a:extLst>
              </a:tr>
              <a:tr h="50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3707702"/>
                  </a:ext>
                </a:extLst>
              </a:tr>
            </a:tbl>
          </a:graphicData>
        </a:graphic>
      </p:graphicFrame>
      <p:sp>
        <p:nvSpPr>
          <p:cNvPr id="8" name="Rectangle 1">
            <a:extLst>
              <a:ext uri="{FF2B5EF4-FFF2-40B4-BE49-F238E27FC236}">
                <a16:creationId xmlns:a16="http://schemas.microsoft.com/office/drawing/2014/main" id="{7553BFAC-A940-7D5F-39A1-93DC7EBE0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200" y="1032647"/>
            <a:ext cx="3848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39E482A2-8E5C-3BDA-3B40-C9BE8A436E7C}"/>
              </a:ext>
            </a:extLst>
          </p:cNvPr>
          <p:cNvSpPr txBox="1"/>
          <p:nvPr/>
        </p:nvSpPr>
        <p:spPr>
          <a:xfrm>
            <a:off x="884076" y="242159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</a:t>
            </a:r>
            <a:r>
              <a:rPr lang="pt-BR" sz="3200" b="1" dirty="0" smtClean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/tr.25</a:t>
            </a: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0092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E839448E-1AC1-39F6-775B-DB7A2E4750A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8377375"/>
              </p:ext>
            </p:extLst>
          </p:nvPr>
        </p:nvGraphicFramePr>
        <p:xfrm>
          <a:off x="635721" y="1116291"/>
          <a:ext cx="11186165" cy="46211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0719">
                  <a:extLst>
                    <a:ext uri="{9D8B030D-6E8A-4147-A177-3AD203B41FA5}">
                      <a16:colId xmlns:a16="http://schemas.microsoft.com/office/drawing/2014/main" val="1322295814"/>
                    </a:ext>
                  </a:extLst>
                </a:gridCol>
                <a:gridCol w="2022353">
                  <a:extLst>
                    <a:ext uri="{9D8B030D-6E8A-4147-A177-3AD203B41FA5}">
                      <a16:colId xmlns:a16="http://schemas.microsoft.com/office/drawing/2014/main" val="2557244467"/>
                    </a:ext>
                  </a:extLst>
                </a:gridCol>
                <a:gridCol w="8423093">
                  <a:extLst>
                    <a:ext uri="{9D8B030D-6E8A-4147-A177-3AD203B41FA5}">
                      <a16:colId xmlns:a16="http://schemas.microsoft.com/office/drawing/2014/main" val="3973639476"/>
                    </a:ext>
                  </a:extLst>
                </a:gridCol>
              </a:tblGrid>
              <a:tr h="59121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 gọn V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4187225"/>
                  </a:ext>
                </a:extLst>
              </a:tr>
              <a:tr h="149746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pt-BR" sz="2800" b="1" i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ẫn</a:t>
                      </a:r>
                      <a:r>
                        <a:rPr lang="pt-BR" sz="2800" b="1" i="1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ông rời tổ ong</a:t>
                      </a:r>
                      <a:endParaRPr lang="en-US" sz="28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N sẽ không nêu được thông tin </a:t>
                      </a:r>
                      <a:r>
                        <a:rPr lang="pt-BR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 đặc</a:t>
                      </a:r>
                      <a:r>
                        <a:rPr lang="pt-BR" sz="2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ểm và vị trí của tổ ong (</a:t>
                      </a:r>
                      <a:r>
                        <a:rPr lang="pt-BR" sz="2800" i="1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 nhúc trên cây tràm thấp kia</a:t>
                      </a:r>
                      <a:r>
                        <a:rPr lang="pt-BR" sz="2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7621112"/>
                  </a:ext>
                </a:extLst>
              </a:tr>
              <a:tr h="105485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 lặng</a:t>
                      </a:r>
                      <a:endParaRPr lang="en-US" sz="28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N sẽ không nêu được thông tin về mức độ của trạng thái im lặng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0943997"/>
                  </a:ext>
                </a:extLst>
              </a:tr>
              <a:tr h="117382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ại lợp, bện bằng rơm</a:t>
                      </a:r>
                      <a:endParaRPr lang="en-US" sz="28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10105" algn="l"/>
                        </a:tabLs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N sẽ không nêu được thông tin về đặc điểm kiểu dáng của tổ ong (</a:t>
                      </a:r>
                      <a:r>
                        <a:rPr lang="pt-BR" sz="2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ủ kiểu, hình thù khác nhau</a:t>
                      </a: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347" marR="3934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4970597"/>
                  </a:ext>
                </a:extLst>
              </a:tr>
            </a:tbl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FD81B08-BC97-60CC-517C-A6F104A2AEFC}"/>
              </a:ext>
            </a:extLst>
          </p:cNvPr>
          <p:cNvSpPr txBox="1"/>
          <p:nvPr/>
        </p:nvSpPr>
        <p:spPr>
          <a:xfrm>
            <a:off x="529513" y="120862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</a:t>
            </a:r>
            <a:r>
              <a:rPr lang="pt-BR" sz="3200" b="1" dirty="0">
                <a:solidFill>
                  <a:srgbClr val="00B0F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3</a:t>
            </a:r>
            <a:r>
              <a:rPr lang="pt-BR" sz="3200" b="1" dirty="0" smtClean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/tr.25</a:t>
            </a: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9911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FD17DA6-36BD-CB12-BABC-D34E031D883C}"/>
              </a:ext>
            </a:extLst>
          </p:cNvPr>
          <p:cNvSpPr txBox="1"/>
          <p:nvPr/>
        </p:nvSpPr>
        <p:spPr>
          <a:xfrm>
            <a:off x="3017675" y="2490166"/>
            <a:ext cx="7569459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28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) Gió mùa đông bắc đang thổi về lạnh buốt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28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) Không khí buổi sớm rất trong lành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28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) Ong trong rừng bay ào ào;..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EEF8762-A629-9442-5011-AB3E53EDADFC}"/>
              </a:ext>
            </a:extLst>
          </p:cNvPr>
          <p:cNvSpPr txBox="1"/>
          <p:nvPr/>
        </p:nvSpPr>
        <p:spPr>
          <a:xfrm>
            <a:off x="1593590" y="661044"/>
            <a:ext cx="284817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</a:t>
            </a:r>
            <a:r>
              <a:rPr lang="pt-BR" sz="3200" b="1" dirty="0">
                <a:solidFill>
                  <a:srgbClr val="00B0F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4</a:t>
            </a: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/tr.25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Cuộn: Ngang 6">
            <a:extLst>
              <a:ext uri="{FF2B5EF4-FFF2-40B4-BE49-F238E27FC236}">
                <a16:creationId xmlns:a16="http://schemas.microsoft.com/office/drawing/2014/main" id="{A1828531-1E55-3115-BAB6-36672FC76EAE}"/>
              </a:ext>
            </a:extLst>
          </p:cNvPr>
          <p:cNvSpPr/>
          <p:nvPr/>
        </p:nvSpPr>
        <p:spPr>
          <a:xfrm>
            <a:off x="1866122" y="1894114"/>
            <a:ext cx="8721012" cy="3293706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64C2295E-7E18-52AF-1D8E-7D56E2BBFF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536446" y="1894114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7831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5B783F83-04E8-69F1-EA7A-020DBB942453}"/>
              </a:ext>
            </a:extLst>
          </p:cNvPr>
          <p:cNvSpPr/>
          <p:nvPr/>
        </p:nvSpPr>
        <p:spPr>
          <a:xfrm>
            <a:off x="1866122" y="1894114"/>
            <a:ext cx="8721012" cy="3293706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E2A6F212-1DC3-05E8-D223-145166D217B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536446" y="1894114"/>
            <a:ext cx="2021260" cy="2021260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2A037E5-A738-7CAF-F703-642AF22683E7}"/>
              </a:ext>
            </a:extLst>
          </p:cNvPr>
          <p:cNvSpPr txBox="1"/>
          <p:nvPr/>
        </p:nvSpPr>
        <p:spPr>
          <a:xfrm>
            <a:off x="3254051" y="1071617"/>
            <a:ext cx="609755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</a:pPr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74BC5DF-DDA2-87B6-C12F-621076C2C5B4}"/>
              </a:ext>
            </a:extLst>
          </p:cNvPr>
          <p:cNvSpPr txBox="1"/>
          <p:nvPr/>
        </p:nvSpPr>
        <p:spPr>
          <a:xfrm>
            <a:off x="3346968" y="2630694"/>
            <a:ext cx="6295796" cy="58785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buSzPts val="1400"/>
            </a:pP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240A244-F05C-53AA-B472-E8A846681D35}"/>
              </a:ext>
            </a:extLst>
          </p:cNvPr>
          <p:cNvSpPr txBox="1"/>
          <p:nvPr/>
        </p:nvSpPr>
        <p:spPr>
          <a:xfrm>
            <a:off x="3346967" y="3507978"/>
            <a:ext cx="6723307" cy="108337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buSzPts val="1400"/>
            </a:pP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õ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2215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6251512" y="176731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799" y="2733090"/>
            <a:ext cx="3248123" cy="3248123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5343896" y="2267338"/>
            <a:ext cx="6132757" cy="1222589"/>
          </a:xfrm>
          <a:prstGeom prst="wedgeEllipseCallout">
            <a:avLst>
              <a:gd name="adj1" fmla="val -52569"/>
              <a:gd name="adj2" fmla="val 95975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.</a:t>
            </a:r>
            <a:endParaRPr lang="en-US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9C5B118A-2C60-2C76-876A-7CAF5ED79EA0}"/>
              </a:ext>
            </a:extLst>
          </p:cNvPr>
          <p:cNvSpPr txBox="1"/>
          <p:nvPr/>
        </p:nvSpPr>
        <p:spPr>
          <a:xfrm>
            <a:off x="3015857" y="1769757"/>
            <a:ext cx="43014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Bong bóng Lời nói: Hình bầu dục 16">
            <a:extLst>
              <a:ext uri="{FF2B5EF4-FFF2-40B4-BE49-F238E27FC236}">
                <a16:creationId xmlns:a16="http://schemas.microsoft.com/office/drawing/2014/main" id="{C318C9DE-B7B6-EF06-80A3-755792689326}"/>
              </a:ext>
            </a:extLst>
          </p:cNvPr>
          <p:cNvSpPr/>
          <p:nvPr/>
        </p:nvSpPr>
        <p:spPr>
          <a:xfrm>
            <a:off x="4999512" y="4003362"/>
            <a:ext cx="6655732" cy="2333293"/>
          </a:xfrm>
          <a:prstGeom prst="wedgeEllipseCallout">
            <a:avLst>
              <a:gd name="adj1" fmla="val -56956"/>
              <a:gd name="adj2" fmla="val -35678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ạc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2" grpId="0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6251512" y="176731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799" y="2733090"/>
            <a:ext cx="3248123" cy="3248123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4928260" y="2267338"/>
            <a:ext cx="6548393" cy="1222589"/>
          </a:xfrm>
          <a:prstGeom prst="wedgeEllipseCallout">
            <a:avLst>
              <a:gd name="adj1" fmla="val -52569"/>
              <a:gd name="adj2" fmla="val 95975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.</a:t>
            </a:r>
            <a:endParaRPr lang="en-US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9C5B118A-2C60-2C76-876A-7CAF5ED79EA0}"/>
              </a:ext>
            </a:extLst>
          </p:cNvPr>
          <p:cNvSpPr txBox="1"/>
          <p:nvPr/>
        </p:nvSpPr>
        <p:spPr>
          <a:xfrm>
            <a:off x="3015857" y="1769757"/>
            <a:ext cx="43014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4DCC451-A24B-3C46-EFF4-11CD088DC66B}"/>
              </a:ext>
            </a:extLst>
          </p:cNvPr>
          <p:cNvSpPr txBox="1"/>
          <p:nvPr/>
        </p:nvSpPr>
        <p:spPr>
          <a:xfrm>
            <a:off x="5902036" y="4395594"/>
            <a:ext cx="5440415" cy="95410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657948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6251512" y="176731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833" y="2571785"/>
            <a:ext cx="2722055" cy="2722055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9C5B118A-2C60-2C76-876A-7CAF5ED79EA0}"/>
              </a:ext>
            </a:extLst>
          </p:cNvPr>
          <p:cNvSpPr txBox="1"/>
          <p:nvPr/>
        </p:nvSpPr>
        <p:spPr>
          <a:xfrm>
            <a:off x="2986977" y="1564182"/>
            <a:ext cx="43014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Bong bóng Lời nói: Hình bầu dục 16">
            <a:extLst>
              <a:ext uri="{FF2B5EF4-FFF2-40B4-BE49-F238E27FC236}">
                <a16:creationId xmlns:a16="http://schemas.microsoft.com/office/drawing/2014/main" id="{C318C9DE-B7B6-EF06-80A3-755792689326}"/>
              </a:ext>
            </a:extLst>
          </p:cNvPr>
          <p:cNvSpPr/>
          <p:nvPr/>
        </p:nvSpPr>
        <p:spPr>
          <a:xfrm>
            <a:off x="4788654" y="1870797"/>
            <a:ext cx="7134171" cy="2248148"/>
          </a:xfrm>
          <a:prstGeom prst="wedgeEllipseCallout">
            <a:avLst>
              <a:gd name="adj1" fmla="val -70122"/>
              <a:gd name="adj2" fmla="val 38614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ạc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38A252B-DF0C-1434-3E0A-6494FA950BA4}"/>
              </a:ext>
            </a:extLst>
          </p:cNvPr>
          <p:cNvSpPr txBox="1"/>
          <p:nvPr/>
        </p:nvSpPr>
        <p:spPr>
          <a:xfrm>
            <a:off x="4918569" y="4631613"/>
            <a:ext cx="6838001" cy="144430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1016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DT: </a:t>
            </a:r>
          </a:p>
          <a:p>
            <a:pPr marL="615950" marR="0" indent="-51435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AutoNum type="alphaLcParenR"/>
              <a:tabLst>
                <a:tab pos="1386840" algn="l"/>
              </a:tabLst>
            </a:pP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èo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n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ọ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1016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829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6251512" y="176731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833" y="2571785"/>
            <a:ext cx="2722055" cy="2722055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9C5B118A-2C60-2C76-876A-7CAF5ED79EA0}"/>
              </a:ext>
            </a:extLst>
          </p:cNvPr>
          <p:cNvSpPr txBox="1"/>
          <p:nvPr/>
        </p:nvSpPr>
        <p:spPr>
          <a:xfrm>
            <a:off x="2986977" y="1564182"/>
            <a:ext cx="43014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Bong bóng Lời nói: Hình bầu dục 16">
            <a:extLst>
              <a:ext uri="{FF2B5EF4-FFF2-40B4-BE49-F238E27FC236}">
                <a16:creationId xmlns:a16="http://schemas.microsoft.com/office/drawing/2014/main" id="{C318C9DE-B7B6-EF06-80A3-755792689326}"/>
              </a:ext>
            </a:extLst>
          </p:cNvPr>
          <p:cNvSpPr/>
          <p:nvPr/>
        </p:nvSpPr>
        <p:spPr>
          <a:xfrm>
            <a:off x="4788654" y="1870797"/>
            <a:ext cx="7169797" cy="2248148"/>
          </a:xfrm>
          <a:prstGeom prst="wedgeEllipseCallout">
            <a:avLst>
              <a:gd name="adj1" fmla="val -70122"/>
              <a:gd name="adj2" fmla="val 38614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ạc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38A252B-DF0C-1434-3E0A-6494FA950BA4}"/>
              </a:ext>
            </a:extLst>
          </p:cNvPr>
          <p:cNvSpPr txBox="1"/>
          <p:nvPr/>
        </p:nvSpPr>
        <p:spPr>
          <a:xfrm>
            <a:off x="4233520" y="4884964"/>
            <a:ext cx="7567125" cy="144430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1016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ĐT: </a:t>
            </a:r>
          </a:p>
          <a:p>
            <a:pPr marL="444500" marR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AutoNum type="alphaLcParenR"/>
              <a:tabLst>
                <a:tab pos="1386840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ăng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i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ễ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i</a:t>
            </a:r>
            <a:r>
              <a:rPr lang="en-US" sz="28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1016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ốn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ọc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334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6251512" y="176731"/>
            <a:ext cx="3248123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833" y="2571785"/>
            <a:ext cx="2722055" cy="2722055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9C5B118A-2C60-2C76-876A-7CAF5ED79EA0}"/>
              </a:ext>
            </a:extLst>
          </p:cNvPr>
          <p:cNvSpPr txBox="1"/>
          <p:nvPr/>
        </p:nvSpPr>
        <p:spPr>
          <a:xfrm>
            <a:off x="2986977" y="1564182"/>
            <a:ext cx="43014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Bong bóng Lời nói: Hình bầu dục 16">
            <a:extLst>
              <a:ext uri="{FF2B5EF4-FFF2-40B4-BE49-F238E27FC236}">
                <a16:creationId xmlns:a16="http://schemas.microsoft.com/office/drawing/2014/main" id="{C318C9DE-B7B6-EF06-80A3-755792689326}"/>
              </a:ext>
            </a:extLst>
          </p:cNvPr>
          <p:cNvSpPr/>
          <p:nvPr/>
        </p:nvSpPr>
        <p:spPr>
          <a:xfrm>
            <a:off x="4788654" y="1870797"/>
            <a:ext cx="7403345" cy="2248148"/>
          </a:xfrm>
          <a:prstGeom prst="wedgeEllipseCallout">
            <a:avLst>
              <a:gd name="adj1" fmla="val -70122"/>
              <a:gd name="adj2" fmla="val 38614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ạc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38A252B-DF0C-1434-3E0A-6494FA950BA4}"/>
              </a:ext>
            </a:extLst>
          </p:cNvPr>
          <p:cNvSpPr txBox="1"/>
          <p:nvPr/>
        </p:nvSpPr>
        <p:spPr>
          <a:xfrm>
            <a:off x="5332022" y="4709044"/>
            <a:ext cx="5071612" cy="1475404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1016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TT: </a:t>
            </a:r>
          </a:p>
          <a:p>
            <a:pPr marL="444500" marR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AutoNum type="alphaLcParenR"/>
              <a:tabLst>
                <a:tab pos="1386840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g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1016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346515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63682" y="302569"/>
            <a:ext cx="3497476" cy="707886"/>
          </a:xfrm>
          <a:prstGeom prst="rect">
            <a:avLst/>
          </a:prstGeom>
          <a:solidFill>
            <a:srgbClr val="4179DA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9686CB9C-1753-B9E6-1831-71C188BDCA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249" y="1496238"/>
            <a:ext cx="6505841" cy="4618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7A29E34-BB13-49F5-CCF2-851E559383EE}"/>
              </a:ext>
            </a:extLst>
          </p:cNvPr>
          <p:cNvSpPr txBox="1"/>
          <p:nvPr/>
        </p:nvSpPr>
        <p:spPr>
          <a:xfrm>
            <a:off x="884076" y="242159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110105" algn="l"/>
              </a:tabLst>
              <a:defRPr/>
            </a:pPr>
            <a:r>
              <a:rPr kumimoji="0" lang="pt-BR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Bài tập </a:t>
            </a:r>
            <a:r>
              <a:rPr kumimoji="0" lang="pt-BR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1/tr.24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F1D0F6B-48BD-7497-75D0-B86D839D983B}"/>
              </a:ext>
            </a:extLst>
          </p:cNvPr>
          <p:cNvSpPr txBox="1"/>
          <p:nvPr/>
        </p:nvSpPr>
        <p:spPr>
          <a:xfrm>
            <a:off x="6733310" y="4354042"/>
            <a:ext cx="4872480" cy="1532334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110105" algn="l"/>
              </a:tabLst>
              <a:defRPr/>
            </a:pPr>
            <a:r>
              <a:rPr kumimoji="0" lang="pt-B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4. Thể 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hiện sự am tường trong quan sát, sự gắn bó của tác giả với thiên nhiên,..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8" name="Oval 14">
            <a:extLst>
              <a:ext uri="{FF2B5EF4-FFF2-40B4-BE49-F238E27FC236}">
                <a16:creationId xmlns:a16="http://schemas.microsoft.com/office/drawing/2014/main" id="{66CF5190-799A-D2A1-1625-36F5F37BC5FF}"/>
              </a:ext>
            </a:extLst>
          </p:cNvPr>
          <p:cNvSpPr/>
          <p:nvPr/>
        </p:nvSpPr>
        <p:spPr>
          <a:xfrm>
            <a:off x="5148619" y="2503959"/>
            <a:ext cx="1894762" cy="1760000"/>
          </a:xfrm>
          <a:prstGeom prst="ellipse">
            <a:avLst/>
          </a:prstGeom>
          <a:solidFill>
            <a:srgbClr val="0099FF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ác dụ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6CE24C8-6A86-D217-3F0C-26DC99AB3260}"/>
              </a:ext>
            </a:extLst>
          </p:cNvPr>
          <p:cNvSpPr txBox="1"/>
          <p:nvPr/>
        </p:nvSpPr>
        <p:spPr>
          <a:xfrm>
            <a:off x="461544" y="1438526"/>
            <a:ext cx="4807920" cy="1055608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1. Giúp 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cho đoạn văn giàu chất thơ, giàu hình ảnh sinh </a:t>
            </a:r>
            <a:r>
              <a:rPr kumimoji="0" lang="pt-B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ộng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2C75085-B121-B762-9656-5E73016366B9}"/>
              </a:ext>
            </a:extLst>
          </p:cNvPr>
          <p:cNvSpPr txBox="1"/>
          <p:nvPr/>
        </p:nvSpPr>
        <p:spPr>
          <a:xfrm>
            <a:off x="7043381" y="1448351"/>
            <a:ext cx="4562408" cy="1055608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2. Miêu 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tả được vẻ đẹp của buổi trưa trong rừng U </a:t>
            </a:r>
            <a:r>
              <a:rPr kumimoji="0" lang="pt-B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Minh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2709F2E-074A-7268-D4C1-1A8CE66E853B}"/>
              </a:ext>
            </a:extLst>
          </p:cNvPr>
          <p:cNvSpPr txBox="1"/>
          <p:nvPr/>
        </p:nvSpPr>
        <p:spPr>
          <a:xfrm>
            <a:off x="461544" y="4293211"/>
            <a:ext cx="5476118" cy="2009061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3. Vẻ 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đẹp của khu rừng được cảm nhận bằng nhiều giác quan: tiếng chim, hương thơm, kì nhông nằm phơi lưng, biến đổi </a:t>
            </a:r>
            <a:r>
              <a:rPr kumimoji="0" lang="pt-B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màu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83560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Bảng 6">
            <a:extLst>
              <a:ext uri="{FF2B5EF4-FFF2-40B4-BE49-F238E27FC236}">
                <a16:creationId xmlns:a16="http://schemas.microsoft.com/office/drawing/2014/main" id="{7AF08A12-4C66-6E1B-2006-E12E4F4722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0266568"/>
              </p:ext>
            </p:extLst>
          </p:nvPr>
        </p:nvGraphicFramePr>
        <p:xfrm>
          <a:off x="1133988" y="2310318"/>
          <a:ext cx="10156001" cy="26668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78140">
                  <a:extLst>
                    <a:ext uri="{9D8B030D-6E8A-4147-A177-3AD203B41FA5}">
                      <a16:colId xmlns:a16="http://schemas.microsoft.com/office/drawing/2014/main" val="3332097868"/>
                    </a:ext>
                  </a:extLst>
                </a:gridCol>
                <a:gridCol w="2949449">
                  <a:extLst>
                    <a:ext uri="{9D8B030D-6E8A-4147-A177-3AD203B41FA5}">
                      <a16:colId xmlns:a16="http://schemas.microsoft.com/office/drawing/2014/main" val="627044036"/>
                    </a:ext>
                  </a:extLst>
                </a:gridCol>
                <a:gridCol w="6228412">
                  <a:extLst>
                    <a:ext uri="{9D8B030D-6E8A-4147-A177-3AD203B41FA5}">
                      <a16:colId xmlns:a16="http://schemas.microsoft.com/office/drawing/2014/main" val="3910543557"/>
                    </a:ext>
                  </a:extLst>
                </a:gridCol>
              </a:tblGrid>
              <a:tr h="83928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40317639"/>
                  </a:ext>
                </a:extLst>
              </a:tr>
              <a:tr h="4578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818011"/>
                  </a:ext>
                </a:extLst>
              </a:tr>
              <a:tr h="3971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7776639"/>
                  </a:ext>
                </a:extLst>
              </a:tr>
              <a:tr h="8392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3707702"/>
                  </a:ext>
                </a:extLst>
              </a:tr>
            </a:tbl>
          </a:graphicData>
        </a:graphic>
      </p:graphicFrame>
      <p:sp>
        <p:nvSpPr>
          <p:cNvPr id="8" name="Rectangle 1">
            <a:extLst>
              <a:ext uri="{FF2B5EF4-FFF2-40B4-BE49-F238E27FC236}">
                <a16:creationId xmlns:a16="http://schemas.microsoft.com/office/drawing/2014/main" id="{7553BFAC-A940-7D5F-39A1-93DC7EBE0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200" y="1032647"/>
            <a:ext cx="3848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1409B0-5BAE-5E37-D1B8-450FDA3D14CA}"/>
              </a:ext>
            </a:extLst>
          </p:cNvPr>
          <p:cNvSpPr txBox="1"/>
          <p:nvPr/>
        </p:nvSpPr>
        <p:spPr>
          <a:xfrm>
            <a:off x="884076" y="242159"/>
            <a:ext cx="2848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</a:t>
            </a:r>
            <a:r>
              <a:rPr lang="pt-BR" sz="3200" b="1" dirty="0" smtClean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/tr.25:</a:t>
            </a:r>
            <a:endParaRPr lang="en-US" sz="32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1545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</TotalTime>
  <Words>713</Words>
  <Application>Microsoft Office PowerPoint</Application>
  <PresentationFormat>Widescreen</PresentationFormat>
  <Paragraphs>9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MS Mincho</vt:lpstr>
      <vt:lpstr>Segoe UI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10</cp:revision>
  <dcterms:created xsi:type="dcterms:W3CDTF">2022-05-31T12:47:08Z</dcterms:created>
  <dcterms:modified xsi:type="dcterms:W3CDTF">2022-08-08T07:28:23Z</dcterms:modified>
</cp:coreProperties>
</file>